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78" r:id="rId3"/>
    <p:sldId id="265" r:id="rId4"/>
    <p:sldId id="267" r:id="rId5"/>
    <p:sldId id="268" r:id="rId6"/>
    <p:sldId id="273" r:id="rId7"/>
    <p:sldId id="275" r:id="rId8"/>
    <p:sldId id="279" r:id="rId9"/>
    <p:sldId id="280" r:id="rId10"/>
    <p:sldId id="281" r:id="rId11"/>
    <p:sldId id="282" r:id="rId12"/>
    <p:sldId id="277" r:id="rId13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8" d="100"/>
          <a:sy n="88" d="100"/>
        </p:scale>
        <p:origin x="640" y="4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wmf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530667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0EED4A5-43D0-4015-8366-E2D3FD2AD332}" type="datetimeFigureOut">
              <a:rPr lang="en-US" smtClean="0"/>
              <a:pPr/>
              <a:t>2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BAA36BB4-27E1-4F08-99B9-BBB5669605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99556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0EED4A5-43D0-4015-8366-E2D3FD2AD332}" type="datetimeFigureOut">
              <a:rPr lang="en-US" smtClean="0"/>
              <a:pPr/>
              <a:t>2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BAA36BB4-27E1-4F08-99B9-BBB5669605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2677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1250" name="Group 2"/>
          <p:cNvGrpSpPr>
            <a:grpSpLocks/>
          </p:cNvGrpSpPr>
          <p:nvPr/>
        </p:nvGrpSpPr>
        <p:grpSpPr bwMode="auto">
          <a:xfrm>
            <a:off x="1" y="0"/>
            <a:ext cx="9159875" cy="5153025"/>
            <a:chOff x="0" y="0"/>
            <a:chExt cx="5770" cy="4328"/>
          </a:xfrm>
        </p:grpSpPr>
        <p:sp>
          <p:nvSpPr>
            <p:cNvPr id="181251" name="Rectangle 3"/>
            <p:cNvSpPr>
              <a:spLocks noChangeArrowheads="1"/>
            </p:cNvSpPr>
            <p:nvPr/>
          </p:nvSpPr>
          <p:spPr bwMode="hidden">
            <a:xfrm>
              <a:off x="0" y="4186"/>
              <a:ext cx="5089" cy="14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en-US" sz="1350" smtClean="0">
                <a:solidFill>
                  <a:srgbClr val="2F1311"/>
                </a:solidFill>
              </a:endParaRPr>
            </a:p>
          </p:txBody>
        </p:sp>
        <p:sp>
          <p:nvSpPr>
            <p:cNvPr id="181252" name="Rectangle 4"/>
            <p:cNvSpPr>
              <a:spLocks noChangeArrowheads="1"/>
            </p:cNvSpPr>
            <p:nvPr/>
          </p:nvSpPr>
          <p:spPr bwMode="hidden">
            <a:xfrm>
              <a:off x="0" y="0"/>
              <a:ext cx="5089" cy="12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en-US" sz="1350" smtClean="0">
                <a:solidFill>
                  <a:srgbClr val="2F1311"/>
                </a:solidFill>
              </a:endParaRPr>
            </a:p>
          </p:txBody>
        </p:sp>
        <p:sp>
          <p:nvSpPr>
            <p:cNvPr id="181253" name="Rectangle 5"/>
            <p:cNvSpPr>
              <a:spLocks noChangeArrowheads="1"/>
            </p:cNvSpPr>
            <p:nvPr/>
          </p:nvSpPr>
          <p:spPr bwMode="auto">
            <a:xfrm>
              <a:off x="5010" y="0"/>
              <a:ext cx="758" cy="432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84706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84706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en-US" sz="1350" smtClean="0">
                <a:solidFill>
                  <a:srgbClr val="2F1311"/>
                </a:solidFill>
              </a:endParaRPr>
            </a:p>
          </p:txBody>
        </p:sp>
        <p:grpSp>
          <p:nvGrpSpPr>
            <p:cNvPr id="181254" name="Group 6"/>
            <p:cNvGrpSpPr>
              <a:grpSpLocks/>
            </p:cNvGrpSpPr>
            <p:nvPr/>
          </p:nvGrpSpPr>
          <p:grpSpPr bwMode="auto">
            <a:xfrm>
              <a:off x="4944" y="1"/>
              <a:ext cx="816" cy="3974"/>
              <a:chOff x="4944" y="1"/>
              <a:chExt cx="816" cy="3974"/>
            </a:xfrm>
          </p:grpSpPr>
          <p:grpSp>
            <p:nvGrpSpPr>
              <p:cNvPr id="181255" name="Group 7"/>
              <p:cNvGrpSpPr>
                <a:grpSpLocks/>
              </p:cNvGrpSpPr>
              <p:nvPr userDrawn="1"/>
            </p:nvGrpSpPr>
            <p:grpSpPr bwMode="auto">
              <a:xfrm>
                <a:off x="5280" y="1"/>
                <a:ext cx="480" cy="1430"/>
                <a:chOff x="5280" y="1"/>
                <a:chExt cx="480" cy="1430"/>
              </a:xfrm>
            </p:grpSpPr>
            <p:grpSp>
              <p:nvGrpSpPr>
                <p:cNvPr id="181256" name="Group 8"/>
                <p:cNvGrpSpPr>
                  <a:grpSpLocks/>
                </p:cNvGrpSpPr>
                <p:nvPr userDrawn="1"/>
              </p:nvGrpSpPr>
              <p:grpSpPr bwMode="auto">
                <a:xfrm rot="-5400000">
                  <a:off x="5484" y="0"/>
                  <a:ext cx="174" cy="176"/>
                  <a:chOff x="1657" y="323"/>
                  <a:chExt cx="1691" cy="2560"/>
                </a:xfrm>
              </p:grpSpPr>
              <p:grpSp>
                <p:nvGrpSpPr>
                  <p:cNvPr id="181257" name="Group 9"/>
                  <p:cNvGrpSpPr>
                    <a:grpSpLocks/>
                  </p:cNvGrpSpPr>
                  <p:nvPr/>
                </p:nvGrpSpPr>
                <p:grpSpPr bwMode="auto">
                  <a:xfrm>
                    <a:off x="1657" y="323"/>
                    <a:ext cx="1691" cy="2560"/>
                    <a:chOff x="1657" y="323"/>
                    <a:chExt cx="1691" cy="2560"/>
                  </a:xfrm>
                </p:grpSpPr>
                <p:sp>
                  <p:nvSpPr>
                    <p:cNvPr id="181258" name="Freeform 10"/>
                    <p:cNvSpPr>
                      <a:spLocks/>
                    </p:cNvSpPr>
                    <p:nvPr/>
                  </p:nvSpPr>
                  <p:spPr bwMode="auto">
                    <a:xfrm>
                      <a:off x="2117" y="323"/>
                      <a:ext cx="1231" cy="2560"/>
                    </a:xfrm>
                    <a:custGeom>
                      <a:avLst/>
                      <a:gdLst>
                        <a:gd name="T0" fmla="*/ 337 w 1231"/>
                        <a:gd name="T1" fmla="*/ 283 h 2560"/>
                        <a:gd name="T2" fmla="*/ 415 w 1231"/>
                        <a:gd name="T3" fmla="*/ 115 h 2560"/>
                        <a:gd name="T4" fmla="*/ 583 w 1231"/>
                        <a:gd name="T5" fmla="*/ 7 h 2560"/>
                        <a:gd name="T6" fmla="*/ 895 w 1231"/>
                        <a:gd name="T7" fmla="*/ 61 h 2560"/>
                        <a:gd name="T8" fmla="*/ 1051 w 1231"/>
                        <a:gd name="T9" fmla="*/ 349 h 2560"/>
                        <a:gd name="T10" fmla="*/ 979 w 1231"/>
                        <a:gd name="T11" fmla="*/ 769 h 2560"/>
                        <a:gd name="T12" fmla="*/ 943 w 1231"/>
                        <a:gd name="T13" fmla="*/ 943 h 2560"/>
                        <a:gd name="T14" fmla="*/ 1105 w 1231"/>
                        <a:gd name="T15" fmla="*/ 1075 h 2560"/>
                        <a:gd name="T16" fmla="*/ 1231 w 1231"/>
                        <a:gd name="T17" fmla="*/ 1525 h 2560"/>
                        <a:gd name="T18" fmla="*/ 1123 w 1231"/>
                        <a:gd name="T19" fmla="*/ 1969 h 2560"/>
                        <a:gd name="T20" fmla="*/ 907 w 1231"/>
                        <a:gd name="T21" fmla="*/ 2077 h 2560"/>
                        <a:gd name="T22" fmla="*/ 721 w 1231"/>
                        <a:gd name="T23" fmla="*/ 2059 h 2560"/>
                        <a:gd name="T24" fmla="*/ 655 w 1231"/>
                        <a:gd name="T25" fmla="*/ 2251 h 2560"/>
                        <a:gd name="T26" fmla="*/ 529 w 1231"/>
                        <a:gd name="T27" fmla="*/ 2527 h 2560"/>
                        <a:gd name="T28" fmla="*/ 211 w 1231"/>
                        <a:gd name="T29" fmla="*/ 2509 h 2560"/>
                        <a:gd name="T30" fmla="*/ 31 w 1231"/>
                        <a:gd name="T31" fmla="*/ 2227 h 2560"/>
                        <a:gd name="T32" fmla="*/ 25 w 1231"/>
                        <a:gd name="T33" fmla="*/ 1969 h 2560"/>
                        <a:gd name="T34" fmla="*/ 145 w 1231"/>
                        <a:gd name="T35" fmla="*/ 1651 h 2560"/>
                        <a:gd name="T36" fmla="*/ 259 w 1231"/>
                        <a:gd name="T37" fmla="*/ 1513 h 2560"/>
                        <a:gd name="T38" fmla="*/ 217 w 1231"/>
                        <a:gd name="T39" fmla="*/ 1729 h 2560"/>
                        <a:gd name="T40" fmla="*/ 73 w 1231"/>
                        <a:gd name="T41" fmla="*/ 2023 h 2560"/>
                        <a:gd name="T42" fmla="*/ 169 w 1231"/>
                        <a:gd name="T43" fmla="*/ 2323 h 2560"/>
                        <a:gd name="T44" fmla="*/ 439 w 1231"/>
                        <a:gd name="T45" fmla="*/ 2431 h 2560"/>
                        <a:gd name="T46" fmla="*/ 595 w 1231"/>
                        <a:gd name="T47" fmla="*/ 2227 h 2560"/>
                        <a:gd name="T48" fmla="*/ 577 w 1231"/>
                        <a:gd name="T49" fmla="*/ 1807 h 2560"/>
                        <a:gd name="T50" fmla="*/ 493 w 1231"/>
                        <a:gd name="T51" fmla="*/ 1531 h 2560"/>
                        <a:gd name="T52" fmla="*/ 535 w 1231"/>
                        <a:gd name="T53" fmla="*/ 1459 h 2560"/>
                        <a:gd name="T54" fmla="*/ 625 w 1231"/>
                        <a:gd name="T55" fmla="*/ 1633 h 2560"/>
                        <a:gd name="T56" fmla="*/ 721 w 1231"/>
                        <a:gd name="T57" fmla="*/ 1933 h 2560"/>
                        <a:gd name="T58" fmla="*/ 967 w 1231"/>
                        <a:gd name="T59" fmla="*/ 1963 h 2560"/>
                        <a:gd name="T60" fmla="*/ 1135 w 1231"/>
                        <a:gd name="T61" fmla="*/ 1687 h 2560"/>
                        <a:gd name="T62" fmla="*/ 1117 w 1231"/>
                        <a:gd name="T63" fmla="*/ 1273 h 2560"/>
                        <a:gd name="T64" fmla="*/ 883 w 1231"/>
                        <a:gd name="T65" fmla="*/ 1057 h 2560"/>
                        <a:gd name="T66" fmla="*/ 679 w 1231"/>
                        <a:gd name="T67" fmla="*/ 1129 h 2560"/>
                        <a:gd name="T68" fmla="*/ 577 w 1231"/>
                        <a:gd name="T69" fmla="*/ 1117 h 2560"/>
                        <a:gd name="T70" fmla="*/ 619 w 1231"/>
                        <a:gd name="T71" fmla="*/ 1033 h 2560"/>
                        <a:gd name="T72" fmla="*/ 811 w 1231"/>
                        <a:gd name="T73" fmla="*/ 937 h 2560"/>
                        <a:gd name="T74" fmla="*/ 949 w 1231"/>
                        <a:gd name="T75" fmla="*/ 613 h 2560"/>
                        <a:gd name="T76" fmla="*/ 883 w 1231"/>
                        <a:gd name="T77" fmla="*/ 175 h 2560"/>
                        <a:gd name="T78" fmla="*/ 619 w 1231"/>
                        <a:gd name="T79" fmla="*/ 103 h 2560"/>
                        <a:gd name="T80" fmla="*/ 391 w 1231"/>
                        <a:gd name="T81" fmla="*/ 355 h 2560"/>
                        <a:gd name="T82" fmla="*/ 403 w 1231"/>
                        <a:gd name="T83" fmla="*/ 763 h 2560"/>
                        <a:gd name="T84" fmla="*/ 343 w 1231"/>
                        <a:gd name="T85" fmla="*/ 949 h 2560"/>
                        <a:gd name="T86" fmla="*/ 289 w 1231"/>
                        <a:gd name="T87" fmla="*/ 685 h 2560"/>
                        <a:gd name="T88" fmla="*/ 307 w 1231"/>
                        <a:gd name="T89" fmla="*/ 367 h 256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</a:cxnLst>
                      <a:rect l="0" t="0" r="r" b="b"/>
                      <a:pathLst>
                        <a:path w="1231" h="2560">
                          <a:moveTo>
                            <a:pt x="307" y="367"/>
                          </a:moveTo>
                          <a:cubicBezTo>
                            <a:pt x="317" y="336"/>
                            <a:pt x="326" y="303"/>
                            <a:pt x="337" y="283"/>
                          </a:cubicBezTo>
                          <a:cubicBezTo>
                            <a:pt x="348" y="263"/>
                            <a:pt x="360" y="275"/>
                            <a:pt x="373" y="247"/>
                          </a:cubicBezTo>
                          <a:cubicBezTo>
                            <a:pt x="386" y="219"/>
                            <a:pt x="400" y="147"/>
                            <a:pt x="415" y="115"/>
                          </a:cubicBezTo>
                          <a:cubicBezTo>
                            <a:pt x="430" y="83"/>
                            <a:pt x="435" y="73"/>
                            <a:pt x="463" y="55"/>
                          </a:cubicBezTo>
                          <a:cubicBezTo>
                            <a:pt x="491" y="37"/>
                            <a:pt x="536" y="14"/>
                            <a:pt x="583" y="7"/>
                          </a:cubicBezTo>
                          <a:cubicBezTo>
                            <a:pt x="630" y="0"/>
                            <a:pt x="693" y="4"/>
                            <a:pt x="745" y="13"/>
                          </a:cubicBezTo>
                          <a:cubicBezTo>
                            <a:pt x="797" y="22"/>
                            <a:pt x="852" y="34"/>
                            <a:pt x="895" y="61"/>
                          </a:cubicBezTo>
                          <a:cubicBezTo>
                            <a:pt x="938" y="88"/>
                            <a:pt x="977" y="127"/>
                            <a:pt x="1003" y="175"/>
                          </a:cubicBezTo>
                          <a:cubicBezTo>
                            <a:pt x="1029" y="223"/>
                            <a:pt x="1044" y="287"/>
                            <a:pt x="1051" y="349"/>
                          </a:cubicBezTo>
                          <a:cubicBezTo>
                            <a:pt x="1058" y="411"/>
                            <a:pt x="1057" y="477"/>
                            <a:pt x="1045" y="547"/>
                          </a:cubicBezTo>
                          <a:cubicBezTo>
                            <a:pt x="1033" y="617"/>
                            <a:pt x="995" y="712"/>
                            <a:pt x="979" y="769"/>
                          </a:cubicBezTo>
                          <a:cubicBezTo>
                            <a:pt x="963" y="826"/>
                            <a:pt x="955" y="860"/>
                            <a:pt x="949" y="889"/>
                          </a:cubicBezTo>
                          <a:cubicBezTo>
                            <a:pt x="943" y="918"/>
                            <a:pt x="936" y="925"/>
                            <a:pt x="943" y="943"/>
                          </a:cubicBezTo>
                          <a:cubicBezTo>
                            <a:pt x="950" y="961"/>
                            <a:pt x="964" y="975"/>
                            <a:pt x="991" y="997"/>
                          </a:cubicBezTo>
                          <a:cubicBezTo>
                            <a:pt x="1018" y="1019"/>
                            <a:pt x="1069" y="1033"/>
                            <a:pt x="1105" y="1075"/>
                          </a:cubicBezTo>
                          <a:cubicBezTo>
                            <a:pt x="1141" y="1117"/>
                            <a:pt x="1186" y="1174"/>
                            <a:pt x="1207" y="1249"/>
                          </a:cubicBezTo>
                          <a:cubicBezTo>
                            <a:pt x="1228" y="1324"/>
                            <a:pt x="1231" y="1441"/>
                            <a:pt x="1231" y="1525"/>
                          </a:cubicBezTo>
                          <a:cubicBezTo>
                            <a:pt x="1231" y="1609"/>
                            <a:pt x="1225" y="1679"/>
                            <a:pt x="1207" y="1753"/>
                          </a:cubicBezTo>
                          <a:cubicBezTo>
                            <a:pt x="1189" y="1827"/>
                            <a:pt x="1153" y="1917"/>
                            <a:pt x="1123" y="1969"/>
                          </a:cubicBezTo>
                          <a:cubicBezTo>
                            <a:pt x="1093" y="2021"/>
                            <a:pt x="1063" y="2047"/>
                            <a:pt x="1027" y="2065"/>
                          </a:cubicBezTo>
                          <a:cubicBezTo>
                            <a:pt x="991" y="2083"/>
                            <a:pt x="951" y="2079"/>
                            <a:pt x="907" y="2077"/>
                          </a:cubicBezTo>
                          <a:cubicBezTo>
                            <a:pt x="863" y="2075"/>
                            <a:pt x="794" y="2056"/>
                            <a:pt x="763" y="2053"/>
                          </a:cubicBezTo>
                          <a:cubicBezTo>
                            <a:pt x="732" y="2050"/>
                            <a:pt x="733" y="2050"/>
                            <a:pt x="721" y="2059"/>
                          </a:cubicBezTo>
                          <a:cubicBezTo>
                            <a:pt x="709" y="2068"/>
                            <a:pt x="702" y="2075"/>
                            <a:pt x="691" y="2107"/>
                          </a:cubicBezTo>
                          <a:cubicBezTo>
                            <a:pt x="680" y="2139"/>
                            <a:pt x="665" y="2205"/>
                            <a:pt x="655" y="2251"/>
                          </a:cubicBezTo>
                          <a:cubicBezTo>
                            <a:pt x="645" y="2297"/>
                            <a:pt x="652" y="2337"/>
                            <a:pt x="631" y="2383"/>
                          </a:cubicBezTo>
                          <a:cubicBezTo>
                            <a:pt x="610" y="2429"/>
                            <a:pt x="574" y="2498"/>
                            <a:pt x="529" y="2527"/>
                          </a:cubicBezTo>
                          <a:cubicBezTo>
                            <a:pt x="484" y="2556"/>
                            <a:pt x="414" y="2560"/>
                            <a:pt x="361" y="2557"/>
                          </a:cubicBezTo>
                          <a:cubicBezTo>
                            <a:pt x="308" y="2554"/>
                            <a:pt x="256" y="2537"/>
                            <a:pt x="211" y="2509"/>
                          </a:cubicBezTo>
                          <a:cubicBezTo>
                            <a:pt x="166" y="2481"/>
                            <a:pt x="121" y="2436"/>
                            <a:pt x="91" y="2389"/>
                          </a:cubicBezTo>
                          <a:cubicBezTo>
                            <a:pt x="61" y="2342"/>
                            <a:pt x="46" y="2275"/>
                            <a:pt x="31" y="2227"/>
                          </a:cubicBezTo>
                          <a:cubicBezTo>
                            <a:pt x="16" y="2179"/>
                            <a:pt x="2" y="2144"/>
                            <a:pt x="1" y="2101"/>
                          </a:cubicBezTo>
                          <a:cubicBezTo>
                            <a:pt x="0" y="2058"/>
                            <a:pt x="13" y="2018"/>
                            <a:pt x="25" y="1969"/>
                          </a:cubicBezTo>
                          <a:cubicBezTo>
                            <a:pt x="37" y="1920"/>
                            <a:pt x="53" y="1860"/>
                            <a:pt x="73" y="1807"/>
                          </a:cubicBezTo>
                          <a:cubicBezTo>
                            <a:pt x="93" y="1754"/>
                            <a:pt x="122" y="1698"/>
                            <a:pt x="145" y="1651"/>
                          </a:cubicBezTo>
                          <a:cubicBezTo>
                            <a:pt x="168" y="1604"/>
                            <a:pt x="192" y="1548"/>
                            <a:pt x="211" y="1525"/>
                          </a:cubicBezTo>
                          <a:cubicBezTo>
                            <a:pt x="230" y="1502"/>
                            <a:pt x="249" y="1502"/>
                            <a:pt x="259" y="1513"/>
                          </a:cubicBezTo>
                          <a:cubicBezTo>
                            <a:pt x="269" y="1524"/>
                            <a:pt x="278" y="1555"/>
                            <a:pt x="271" y="1591"/>
                          </a:cubicBezTo>
                          <a:cubicBezTo>
                            <a:pt x="264" y="1627"/>
                            <a:pt x="242" y="1682"/>
                            <a:pt x="217" y="1729"/>
                          </a:cubicBezTo>
                          <a:cubicBezTo>
                            <a:pt x="192" y="1776"/>
                            <a:pt x="145" y="1824"/>
                            <a:pt x="121" y="1873"/>
                          </a:cubicBezTo>
                          <a:cubicBezTo>
                            <a:pt x="97" y="1922"/>
                            <a:pt x="76" y="1970"/>
                            <a:pt x="73" y="2023"/>
                          </a:cubicBezTo>
                          <a:cubicBezTo>
                            <a:pt x="70" y="2076"/>
                            <a:pt x="87" y="2141"/>
                            <a:pt x="103" y="2191"/>
                          </a:cubicBezTo>
                          <a:cubicBezTo>
                            <a:pt x="119" y="2241"/>
                            <a:pt x="140" y="2285"/>
                            <a:pt x="169" y="2323"/>
                          </a:cubicBezTo>
                          <a:cubicBezTo>
                            <a:pt x="198" y="2361"/>
                            <a:pt x="232" y="2401"/>
                            <a:pt x="277" y="2419"/>
                          </a:cubicBezTo>
                          <a:cubicBezTo>
                            <a:pt x="322" y="2437"/>
                            <a:pt x="395" y="2440"/>
                            <a:pt x="439" y="2431"/>
                          </a:cubicBezTo>
                          <a:cubicBezTo>
                            <a:pt x="483" y="2422"/>
                            <a:pt x="515" y="2399"/>
                            <a:pt x="541" y="2365"/>
                          </a:cubicBezTo>
                          <a:cubicBezTo>
                            <a:pt x="567" y="2331"/>
                            <a:pt x="583" y="2280"/>
                            <a:pt x="595" y="2227"/>
                          </a:cubicBezTo>
                          <a:cubicBezTo>
                            <a:pt x="607" y="2174"/>
                            <a:pt x="616" y="2117"/>
                            <a:pt x="613" y="2047"/>
                          </a:cubicBezTo>
                          <a:cubicBezTo>
                            <a:pt x="610" y="1977"/>
                            <a:pt x="589" y="1871"/>
                            <a:pt x="577" y="1807"/>
                          </a:cubicBezTo>
                          <a:cubicBezTo>
                            <a:pt x="565" y="1743"/>
                            <a:pt x="555" y="1709"/>
                            <a:pt x="541" y="1663"/>
                          </a:cubicBezTo>
                          <a:cubicBezTo>
                            <a:pt x="527" y="1617"/>
                            <a:pt x="502" y="1561"/>
                            <a:pt x="493" y="1531"/>
                          </a:cubicBezTo>
                          <a:cubicBezTo>
                            <a:pt x="484" y="1501"/>
                            <a:pt x="480" y="1495"/>
                            <a:pt x="487" y="1483"/>
                          </a:cubicBezTo>
                          <a:cubicBezTo>
                            <a:pt x="494" y="1471"/>
                            <a:pt x="519" y="1455"/>
                            <a:pt x="535" y="1459"/>
                          </a:cubicBezTo>
                          <a:cubicBezTo>
                            <a:pt x="551" y="1463"/>
                            <a:pt x="568" y="1478"/>
                            <a:pt x="583" y="1507"/>
                          </a:cubicBezTo>
                          <a:cubicBezTo>
                            <a:pt x="598" y="1536"/>
                            <a:pt x="610" y="1583"/>
                            <a:pt x="625" y="1633"/>
                          </a:cubicBezTo>
                          <a:cubicBezTo>
                            <a:pt x="640" y="1683"/>
                            <a:pt x="657" y="1757"/>
                            <a:pt x="673" y="1807"/>
                          </a:cubicBezTo>
                          <a:cubicBezTo>
                            <a:pt x="689" y="1857"/>
                            <a:pt x="697" y="1905"/>
                            <a:pt x="721" y="1933"/>
                          </a:cubicBezTo>
                          <a:cubicBezTo>
                            <a:pt x="745" y="1961"/>
                            <a:pt x="776" y="1970"/>
                            <a:pt x="817" y="1975"/>
                          </a:cubicBezTo>
                          <a:cubicBezTo>
                            <a:pt x="858" y="1980"/>
                            <a:pt x="926" y="1980"/>
                            <a:pt x="967" y="1963"/>
                          </a:cubicBezTo>
                          <a:cubicBezTo>
                            <a:pt x="1008" y="1946"/>
                            <a:pt x="1035" y="1919"/>
                            <a:pt x="1063" y="1873"/>
                          </a:cubicBezTo>
                          <a:cubicBezTo>
                            <a:pt x="1091" y="1827"/>
                            <a:pt x="1122" y="1761"/>
                            <a:pt x="1135" y="1687"/>
                          </a:cubicBezTo>
                          <a:cubicBezTo>
                            <a:pt x="1148" y="1613"/>
                            <a:pt x="1144" y="1498"/>
                            <a:pt x="1141" y="1429"/>
                          </a:cubicBezTo>
                          <a:cubicBezTo>
                            <a:pt x="1138" y="1360"/>
                            <a:pt x="1140" y="1325"/>
                            <a:pt x="1117" y="1273"/>
                          </a:cubicBezTo>
                          <a:cubicBezTo>
                            <a:pt x="1094" y="1221"/>
                            <a:pt x="1042" y="1153"/>
                            <a:pt x="1003" y="1117"/>
                          </a:cubicBezTo>
                          <a:cubicBezTo>
                            <a:pt x="964" y="1081"/>
                            <a:pt x="919" y="1064"/>
                            <a:pt x="883" y="1057"/>
                          </a:cubicBezTo>
                          <a:cubicBezTo>
                            <a:pt x="847" y="1050"/>
                            <a:pt x="821" y="1063"/>
                            <a:pt x="787" y="1075"/>
                          </a:cubicBezTo>
                          <a:cubicBezTo>
                            <a:pt x="753" y="1087"/>
                            <a:pt x="706" y="1117"/>
                            <a:pt x="679" y="1129"/>
                          </a:cubicBezTo>
                          <a:cubicBezTo>
                            <a:pt x="652" y="1141"/>
                            <a:pt x="642" y="1149"/>
                            <a:pt x="625" y="1147"/>
                          </a:cubicBezTo>
                          <a:cubicBezTo>
                            <a:pt x="608" y="1145"/>
                            <a:pt x="584" y="1130"/>
                            <a:pt x="577" y="1117"/>
                          </a:cubicBezTo>
                          <a:cubicBezTo>
                            <a:pt x="570" y="1104"/>
                            <a:pt x="576" y="1083"/>
                            <a:pt x="583" y="1069"/>
                          </a:cubicBezTo>
                          <a:cubicBezTo>
                            <a:pt x="590" y="1055"/>
                            <a:pt x="599" y="1043"/>
                            <a:pt x="619" y="1033"/>
                          </a:cubicBezTo>
                          <a:cubicBezTo>
                            <a:pt x="639" y="1023"/>
                            <a:pt x="671" y="1025"/>
                            <a:pt x="703" y="1009"/>
                          </a:cubicBezTo>
                          <a:cubicBezTo>
                            <a:pt x="735" y="993"/>
                            <a:pt x="780" y="965"/>
                            <a:pt x="811" y="937"/>
                          </a:cubicBezTo>
                          <a:cubicBezTo>
                            <a:pt x="842" y="909"/>
                            <a:pt x="866" y="895"/>
                            <a:pt x="889" y="841"/>
                          </a:cubicBezTo>
                          <a:cubicBezTo>
                            <a:pt x="912" y="787"/>
                            <a:pt x="939" y="696"/>
                            <a:pt x="949" y="613"/>
                          </a:cubicBezTo>
                          <a:cubicBezTo>
                            <a:pt x="959" y="530"/>
                            <a:pt x="960" y="416"/>
                            <a:pt x="949" y="343"/>
                          </a:cubicBezTo>
                          <a:cubicBezTo>
                            <a:pt x="938" y="270"/>
                            <a:pt x="914" y="215"/>
                            <a:pt x="883" y="175"/>
                          </a:cubicBezTo>
                          <a:cubicBezTo>
                            <a:pt x="852" y="135"/>
                            <a:pt x="807" y="115"/>
                            <a:pt x="763" y="103"/>
                          </a:cubicBezTo>
                          <a:cubicBezTo>
                            <a:pt x="719" y="91"/>
                            <a:pt x="665" y="90"/>
                            <a:pt x="619" y="103"/>
                          </a:cubicBezTo>
                          <a:cubicBezTo>
                            <a:pt x="573" y="116"/>
                            <a:pt x="525" y="139"/>
                            <a:pt x="487" y="181"/>
                          </a:cubicBezTo>
                          <a:cubicBezTo>
                            <a:pt x="449" y="223"/>
                            <a:pt x="412" y="301"/>
                            <a:pt x="391" y="355"/>
                          </a:cubicBezTo>
                          <a:cubicBezTo>
                            <a:pt x="370" y="409"/>
                            <a:pt x="359" y="437"/>
                            <a:pt x="361" y="505"/>
                          </a:cubicBezTo>
                          <a:cubicBezTo>
                            <a:pt x="363" y="573"/>
                            <a:pt x="399" y="691"/>
                            <a:pt x="403" y="763"/>
                          </a:cubicBezTo>
                          <a:cubicBezTo>
                            <a:pt x="407" y="835"/>
                            <a:pt x="395" y="906"/>
                            <a:pt x="385" y="937"/>
                          </a:cubicBezTo>
                          <a:cubicBezTo>
                            <a:pt x="375" y="968"/>
                            <a:pt x="356" y="957"/>
                            <a:pt x="343" y="949"/>
                          </a:cubicBezTo>
                          <a:cubicBezTo>
                            <a:pt x="330" y="941"/>
                            <a:pt x="316" y="933"/>
                            <a:pt x="307" y="889"/>
                          </a:cubicBezTo>
                          <a:cubicBezTo>
                            <a:pt x="298" y="845"/>
                            <a:pt x="294" y="755"/>
                            <a:pt x="289" y="685"/>
                          </a:cubicBezTo>
                          <a:cubicBezTo>
                            <a:pt x="284" y="615"/>
                            <a:pt x="273" y="523"/>
                            <a:pt x="277" y="469"/>
                          </a:cubicBezTo>
                          <a:cubicBezTo>
                            <a:pt x="281" y="415"/>
                            <a:pt x="297" y="398"/>
                            <a:pt x="307" y="367"/>
                          </a:cubicBezTo>
                          <a:close/>
                        </a:path>
                      </a:pathLst>
                    </a:custGeom>
                    <a:solidFill>
                      <a:srgbClr val="E7D6B7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2400" smtClean="0">
                        <a:solidFill>
                          <a:srgbClr val="2F1311"/>
                        </a:solidFill>
                        <a:latin typeface=".VnTime" panose="020B7200000000000000" pitchFamily="34" charset="0"/>
                      </a:endParaRPr>
                    </a:p>
                  </p:txBody>
                </p:sp>
                <p:sp>
                  <p:nvSpPr>
                    <p:cNvPr id="181259" name="Freeform 11"/>
                    <p:cNvSpPr>
                      <a:spLocks/>
                    </p:cNvSpPr>
                    <p:nvPr/>
                  </p:nvSpPr>
                  <p:spPr bwMode="auto">
                    <a:xfrm>
                      <a:off x="1657" y="376"/>
                      <a:ext cx="865" cy="2071"/>
                    </a:xfrm>
                    <a:custGeom>
                      <a:avLst/>
                      <a:gdLst>
                        <a:gd name="T0" fmla="*/ 785 w 865"/>
                        <a:gd name="T1" fmla="*/ 530 h 2071"/>
                        <a:gd name="T2" fmla="*/ 797 w 865"/>
                        <a:gd name="T3" fmla="*/ 350 h 2071"/>
                        <a:gd name="T4" fmla="*/ 863 w 865"/>
                        <a:gd name="T5" fmla="*/ 206 h 2071"/>
                        <a:gd name="T6" fmla="*/ 809 w 865"/>
                        <a:gd name="T7" fmla="*/ 218 h 2071"/>
                        <a:gd name="T8" fmla="*/ 749 w 865"/>
                        <a:gd name="T9" fmla="*/ 218 h 2071"/>
                        <a:gd name="T10" fmla="*/ 683 w 865"/>
                        <a:gd name="T11" fmla="*/ 116 h 2071"/>
                        <a:gd name="T12" fmla="*/ 611 w 865"/>
                        <a:gd name="T13" fmla="*/ 32 h 2071"/>
                        <a:gd name="T14" fmla="*/ 509 w 865"/>
                        <a:gd name="T15" fmla="*/ 2 h 2071"/>
                        <a:gd name="T16" fmla="*/ 407 w 865"/>
                        <a:gd name="T17" fmla="*/ 20 h 2071"/>
                        <a:gd name="T18" fmla="*/ 281 w 865"/>
                        <a:gd name="T19" fmla="*/ 74 h 2071"/>
                        <a:gd name="T20" fmla="*/ 173 w 865"/>
                        <a:gd name="T21" fmla="*/ 206 h 2071"/>
                        <a:gd name="T22" fmla="*/ 119 w 865"/>
                        <a:gd name="T23" fmla="*/ 404 h 2071"/>
                        <a:gd name="T24" fmla="*/ 131 w 865"/>
                        <a:gd name="T25" fmla="*/ 590 h 2071"/>
                        <a:gd name="T26" fmla="*/ 173 w 865"/>
                        <a:gd name="T27" fmla="*/ 782 h 2071"/>
                        <a:gd name="T28" fmla="*/ 197 w 865"/>
                        <a:gd name="T29" fmla="*/ 884 h 2071"/>
                        <a:gd name="T30" fmla="*/ 167 w 865"/>
                        <a:gd name="T31" fmla="*/ 986 h 2071"/>
                        <a:gd name="T32" fmla="*/ 65 w 865"/>
                        <a:gd name="T33" fmla="*/ 1124 h 2071"/>
                        <a:gd name="T34" fmla="*/ 17 w 865"/>
                        <a:gd name="T35" fmla="*/ 1298 h 2071"/>
                        <a:gd name="T36" fmla="*/ 5 w 865"/>
                        <a:gd name="T37" fmla="*/ 1550 h 2071"/>
                        <a:gd name="T38" fmla="*/ 47 w 865"/>
                        <a:gd name="T39" fmla="*/ 1748 h 2071"/>
                        <a:gd name="T40" fmla="*/ 131 w 865"/>
                        <a:gd name="T41" fmla="*/ 1898 h 2071"/>
                        <a:gd name="T42" fmla="*/ 299 w 865"/>
                        <a:gd name="T43" fmla="*/ 1988 h 2071"/>
                        <a:gd name="T44" fmla="*/ 425 w 865"/>
                        <a:gd name="T45" fmla="*/ 1982 h 2071"/>
                        <a:gd name="T46" fmla="*/ 467 w 865"/>
                        <a:gd name="T47" fmla="*/ 1994 h 2071"/>
                        <a:gd name="T48" fmla="*/ 497 w 865"/>
                        <a:gd name="T49" fmla="*/ 2066 h 2071"/>
                        <a:gd name="T50" fmla="*/ 497 w 865"/>
                        <a:gd name="T51" fmla="*/ 1964 h 2071"/>
                        <a:gd name="T52" fmla="*/ 557 w 865"/>
                        <a:gd name="T53" fmla="*/ 1778 h 2071"/>
                        <a:gd name="T54" fmla="*/ 617 w 865"/>
                        <a:gd name="T55" fmla="*/ 1658 h 2071"/>
                        <a:gd name="T56" fmla="*/ 581 w 865"/>
                        <a:gd name="T57" fmla="*/ 1700 h 2071"/>
                        <a:gd name="T58" fmla="*/ 515 w 865"/>
                        <a:gd name="T59" fmla="*/ 1820 h 2071"/>
                        <a:gd name="T60" fmla="*/ 407 w 865"/>
                        <a:gd name="T61" fmla="*/ 1904 h 2071"/>
                        <a:gd name="T62" fmla="*/ 269 w 865"/>
                        <a:gd name="T63" fmla="*/ 1898 h 2071"/>
                        <a:gd name="T64" fmla="*/ 179 w 865"/>
                        <a:gd name="T65" fmla="*/ 1814 h 2071"/>
                        <a:gd name="T66" fmla="*/ 113 w 865"/>
                        <a:gd name="T67" fmla="*/ 1640 h 2071"/>
                        <a:gd name="T68" fmla="*/ 107 w 865"/>
                        <a:gd name="T69" fmla="*/ 1394 h 2071"/>
                        <a:gd name="T70" fmla="*/ 137 w 865"/>
                        <a:gd name="T71" fmla="*/ 1190 h 2071"/>
                        <a:gd name="T72" fmla="*/ 203 w 865"/>
                        <a:gd name="T73" fmla="*/ 1070 h 2071"/>
                        <a:gd name="T74" fmla="*/ 323 w 865"/>
                        <a:gd name="T75" fmla="*/ 1022 h 2071"/>
                        <a:gd name="T76" fmla="*/ 509 w 865"/>
                        <a:gd name="T77" fmla="*/ 1076 h 2071"/>
                        <a:gd name="T78" fmla="*/ 611 w 865"/>
                        <a:gd name="T79" fmla="*/ 1124 h 2071"/>
                        <a:gd name="T80" fmla="*/ 665 w 865"/>
                        <a:gd name="T81" fmla="*/ 1100 h 2071"/>
                        <a:gd name="T82" fmla="*/ 659 w 865"/>
                        <a:gd name="T83" fmla="*/ 1046 h 2071"/>
                        <a:gd name="T84" fmla="*/ 611 w 865"/>
                        <a:gd name="T85" fmla="*/ 1004 h 2071"/>
                        <a:gd name="T86" fmla="*/ 497 w 865"/>
                        <a:gd name="T87" fmla="*/ 980 h 2071"/>
                        <a:gd name="T88" fmla="*/ 323 w 865"/>
                        <a:gd name="T89" fmla="*/ 896 h 2071"/>
                        <a:gd name="T90" fmla="*/ 233 w 865"/>
                        <a:gd name="T91" fmla="*/ 680 h 2071"/>
                        <a:gd name="T92" fmla="*/ 209 w 865"/>
                        <a:gd name="T93" fmla="*/ 416 h 2071"/>
                        <a:gd name="T94" fmla="*/ 317 w 865"/>
                        <a:gd name="T95" fmla="*/ 170 h 2071"/>
                        <a:gd name="T96" fmla="*/ 485 w 865"/>
                        <a:gd name="T97" fmla="*/ 110 h 2071"/>
                        <a:gd name="T98" fmla="*/ 617 w 865"/>
                        <a:gd name="T99" fmla="*/ 164 h 2071"/>
                        <a:gd name="T100" fmla="*/ 707 w 865"/>
                        <a:gd name="T101" fmla="*/ 290 h 2071"/>
                        <a:gd name="T102" fmla="*/ 737 w 865"/>
                        <a:gd name="T103" fmla="*/ 428 h 2071"/>
                        <a:gd name="T104" fmla="*/ 773 w 865"/>
                        <a:gd name="T105" fmla="*/ 602 h 2071"/>
                        <a:gd name="T106" fmla="*/ 809 w 865"/>
                        <a:gd name="T107" fmla="*/ 584 h 2071"/>
                        <a:gd name="T108" fmla="*/ 785 w 865"/>
                        <a:gd name="T109" fmla="*/ 530 h 207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  <a:cxn ang="0">
                          <a:pos x="T100" y="T101"/>
                        </a:cxn>
                        <a:cxn ang="0">
                          <a:pos x="T102" y="T103"/>
                        </a:cxn>
                        <a:cxn ang="0">
                          <a:pos x="T104" y="T105"/>
                        </a:cxn>
                        <a:cxn ang="0">
                          <a:pos x="T106" y="T107"/>
                        </a:cxn>
                        <a:cxn ang="0">
                          <a:pos x="T108" y="T109"/>
                        </a:cxn>
                      </a:cxnLst>
                      <a:rect l="0" t="0" r="r" b="b"/>
                      <a:pathLst>
                        <a:path w="865" h="2071">
                          <a:moveTo>
                            <a:pt x="785" y="530"/>
                          </a:moveTo>
                          <a:cubicBezTo>
                            <a:pt x="783" y="491"/>
                            <a:pt x="784" y="404"/>
                            <a:pt x="797" y="350"/>
                          </a:cubicBezTo>
                          <a:cubicBezTo>
                            <a:pt x="810" y="296"/>
                            <a:pt x="861" y="228"/>
                            <a:pt x="863" y="206"/>
                          </a:cubicBezTo>
                          <a:cubicBezTo>
                            <a:pt x="865" y="184"/>
                            <a:pt x="828" y="216"/>
                            <a:pt x="809" y="218"/>
                          </a:cubicBezTo>
                          <a:cubicBezTo>
                            <a:pt x="790" y="220"/>
                            <a:pt x="770" y="235"/>
                            <a:pt x="749" y="218"/>
                          </a:cubicBezTo>
                          <a:cubicBezTo>
                            <a:pt x="728" y="201"/>
                            <a:pt x="706" y="147"/>
                            <a:pt x="683" y="116"/>
                          </a:cubicBezTo>
                          <a:cubicBezTo>
                            <a:pt x="660" y="85"/>
                            <a:pt x="640" y="51"/>
                            <a:pt x="611" y="32"/>
                          </a:cubicBezTo>
                          <a:cubicBezTo>
                            <a:pt x="582" y="13"/>
                            <a:pt x="543" y="4"/>
                            <a:pt x="509" y="2"/>
                          </a:cubicBezTo>
                          <a:cubicBezTo>
                            <a:pt x="475" y="0"/>
                            <a:pt x="445" y="8"/>
                            <a:pt x="407" y="20"/>
                          </a:cubicBezTo>
                          <a:cubicBezTo>
                            <a:pt x="369" y="32"/>
                            <a:pt x="320" y="43"/>
                            <a:pt x="281" y="74"/>
                          </a:cubicBezTo>
                          <a:cubicBezTo>
                            <a:pt x="242" y="105"/>
                            <a:pt x="200" y="151"/>
                            <a:pt x="173" y="206"/>
                          </a:cubicBezTo>
                          <a:cubicBezTo>
                            <a:pt x="146" y="261"/>
                            <a:pt x="126" y="340"/>
                            <a:pt x="119" y="404"/>
                          </a:cubicBezTo>
                          <a:cubicBezTo>
                            <a:pt x="112" y="468"/>
                            <a:pt x="122" y="527"/>
                            <a:pt x="131" y="590"/>
                          </a:cubicBezTo>
                          <a:cubicBezTo>
                            <a:pt x="140" y="653"/>
                            <a:pt x="162" y="733"/>
                            <a:pt x="173" y="782"/>
                          </a:cubicBezTo>
                          <a:cubicBezTo>
                            <a:pt x="184" y="831"/>
                            <a:pt x="198" y="850"/>
                            <a:pt x="197" y="884"/>
                          </a:cubicBezTo>
                          <a:cubicBezTo>
                            <a:pt x="196" y="918"/>
                            <a:pt x="189" y="946"/>
                            <a:pt x="167" y="986"/>
                          </a:cubicBezTo>
                          <a:cubicBezTo>
                            <a:pt x="145" y="1026"/>
                            <a:pt x="90" y="1072"/>
                            <a:pt x="65" y="1124"/>
                          </a:cubicBezTo>
                          <a:cubicBezTo>
                            <a:pt x="40" y="1176"/>
                            <a:pt x="27" y="1227"/>
                            <a:pt x="17" y="1298"/>
                          </a:cubicBezTo>
                          <a:cubicBezTo>
                            <a:pt x="7" y="1369"/>
                            <a:pt x="0" y="1475"/>
                            <a:pt x="5" y="1550"/>
                          </a:cubicBezTo>
                          <a:cubicBezTo>
                            <a:pt x="10" y="1625"/>
                            <a:pt x="26" y="1690"/>
                            <a:pt x="47" y="1748"/>
                          </a:cubicBezTo>
                          <a:cubicBezTo>
                            <a:pt x="68" y="1806"/>
                            <a:pt x="89" y="1858"/>
                            <a:pt x="131" y="1898"/>
                          </a:cubicBezTo>
                          <a:cubicBezTo>
                            <a:pt x="173" y="1938"/>
                            <a:pt x="250" y="1974"/>
                            <a:pt x="299" y="1988"/>
                          </a:cubicBezTo>
                          <a:cubicBezTo>
                            <a:pt x="348" y="2002"/>
                            <a:pt x="397" y="1981"/>
                            <a:pt x="425" y="1982"/>
                          </a:cubicBezTo>
                          <a:cubicBezTo>
                            <a:pt x="453" y="1983"/>
                            <a:pt x="455" y="1980"/>
                            <a:pt x="467" y="1994"/>
                          </a:cubicBezTo>
                          <a:cubicBezTo>
                            <a:pt x="479" y="2008"/>
                            <a:pt x="492" y="2071"/>
                            <a:pt x="497" y="2066"/>
                          </a:cubicBezTo>
                          <a:cubicBezTo>
                            <a:pt x="502" y="2061"/>
                            <a:pt x="487" y="2012"/>
                            <a:pt x="497" y="1964"/>
                          </a:cubicBezTo>
                          <a:cubicBezTo>
                            <a:pt x="507" y="1916"/>
                            <a:pt x="537" y="1829"/>
                            <a:pt x="557" y="1778"/>
                          </a:cubicBezTo>
                          <a:cubicBezTo>
                            <a:pt x="577" y="1727"/>
                            <a:pt x="613" y="1671"/>
                            <a:pt x="617" y="1658"/>
                          </a:cubicBezTo>
                          <a:cubicBezTo>
                            <a:pt x="621" y="1645"/>
                            <a:pt x="598" y="1673"/>
                            <a:pt x="581" y="1700"/>
                          </a:cubicBezTo>
                          <a:cubicBezTo>
                            <a:pt x="564" y="1727"/>
                            <a:pt x="544" y="1786"/>
                            <a:pt x="515" y="1820"/>
                          </a:cubicBezTo>
                          <a:cubicBezTo>
                            <a:pt x="486" y="1854"/>
                            <a:pt x="448" y="1891"/>
                            <a:pt x="407" y="1904"/>
                          </a:cubicBezTo>
                          <a:cubicBezTo>
                            <a:pt x="366" y="1917"/>
                            <a:pt x="307" y="1913"/>
                            <a:pt x="269" y="1898"/>
                          </a:cubicBezTo>
                          <a:cubicBezTo>
                            <a:pt x="231" y="1883"/>
                            <a:pt x="205" y="1857"/>
                            <a:pt x="179" y="1814"/>
                          </a:cubicBezTo>
                          <a:cubicBezTo>
                            <a:pt x="153" y="1771"/>
                            <a:pt x="125" y="1710"/>
                            <a:pt x="113" y="1640"/>
                          </a:cubicBezTo>
                          <a:cubicBezTo>
                            <a:pt x="101" y="1570"/>
                            <a:pt x="103" y="1469"/>
                            <a:pt x="107" y="1394"/>
                          </a:cubicBezTo>
                          <a:cubicBezTo>
                            <a:pt x="111" y="1319"/>
                            <a:pt x="121" y="1244"/>
                            <a:pt x="137" y="1190"/>
                          </a:cubicBezTo>
                          <a:cubicBezTo>
                            <a:pt x="153" y="1136"/>
                            <a:pt x="172" y="1098"/>
                            <a:pt x="203" y="1070"/>
                          </a:cubicBezTo>
                          <a:cubicBezTo>
                            <a:pt x="234" y="1042"/>
                            <a:pt x="272" y="1021"/>
                            <a:pt x="323" y="1022"/>
                          </a:cubicBezTo>
                          <a:cubicBezTo>
                            <a:pt x="374" y="1023"/>
                            <a:pt x="461" y="1059"/>
                            <a:pt x="509" y="1076"/>
                          </a:cubicBezTo>
                          <a:cubicBezTo>
                            <a:pt x="557" y="1093"/>
                            <a:pt x="585" y="1120"/>
                            <a:pt x="611" y="1124"/>
                          </a:cubicBezTo>
                          <a:cubicBezTo>
                            <a:pt x="637" y="1128"/>
                            <a:pt x="657" y="1113"/>
                            <a:pt x="665" y="1100"/>
                          </a:cubicBezTo>
                          <a:cubicBezTo>
                            <a:pt x="673" y="1087"/>
                            <a:pt x="668" y="1062"/>
                            <a:pt x="659" y="1046"/>
                          </a:cubicBezTo>
                          <a:cubicBezTo>
                            <a:pt x="650" y="1030"/>
                            <a:pt x="638" y="1015"/>
                            <a:pt x="611" y="1004"/>
                          </a:cubicBezTo>
                          <a:cubicBezTo>
                            <a:pt x="584" y="993"/>
                            <a:pt x="545" y="998"/>
                            <a:pt x="497" y="980"/>
                          </a:cubicBezTo>
                          <a:cubicBezTo>
                            <a:pt x="449" y="962"/>
                            <a:pt x="367" y="946"/>
                            <a:pt x="323" y="896"/>
                          </a:cubicBezTo>
                          <a:cubicBezTo>
                            <a:pt x="279" y="846"/>
                            <a:pt x="252" y="760"/>
                            <a:pt x="233" y="680"/>
                          </a:cubicBezTo>
                          <a:cubicBezTo>
                            <a:pt x="214" y="600"/>
                            <a:pt x="195" y="501"/>
                            <a:pt x="209" y="416"/>
                          </a:cubicBezTo>
                          <a:cubicBezTo>
                            <a:pt x="223" y="331"/>
                            <a:pt x="271" y="221"/>
                            <a:pt x="317" y="170"/>
                          </a:cubicBezTo>
                          <a:cubicBezTo>
                            <a:pt x="363" y="119"/>
                            <a:pt x="435" y="111"/>
                            <a:pt x="485" y="110"/>
                          </a:cubicBezTo>
                          <a:cubicBezTo>
                            <a:pt x="535" y="109"/>
                            <a:pt x="580" y="134"/>
                            <a:pt x="617" y="164"/>
                          </a:cubicBezTo>
                          <a:cubicBezTo>
                            <a:pt x="654" y="194"/>
                            <a:pt x="687" y="246"/>
                            <a:pt x="707" y="290"/>
                          </a:cubicBezTo>
                          <a:cubicBezTo>
                            <a:pt x="727" y="334"/>
                            <a:pt x="726" y="376"/>
                            <a:pt x="737" y="428"/>
                          </a:cubicBezTo>
                          <a:cubicBezTo>
                            <a:pt x="748" y="480"/>
                            <a:pt x="761" y="576"/>
                            <a:pt x="773" y="602"/>
                          </a:cubicBezTo>
                          <a:cubicBezTo>
                            <a:pt x="785" y="628"/>
                            <a:pt x="807" y="597"/>
                            <a:pt x="809" y="584"/>
                          </a:cubicBezTo>
                          <a:cubicBezTo>
                            <a:pt x="811" y="571"/>
                            <a:pt x="787" y="569"/>
                            <a:pt x="785" y="530"/>
                          </a:cubicBezTo>
                          <a:close/>
                        </a:path>
                      </a:pathLst>
                    </a:custGeom>
                    <a:solidFill>
                      <a:srgbClr val="E7D6B7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2400" smtClean="0">
                        <a:solidFill>
                          <a:srgbClr val="2F1311"/>
                        </a:solidFill>
                        <a:latin typeface=".VnTime" panose="020B7200000000000000" pitchFamily="34" charset="0"/>
                      </a:endParaRPr>
                    </a:p>
                  </p:txBody>
                </p:sp>
              </p:grpSp>
              <p:sp>
                <p:nvSpPr>
                  <p:cNvPr id="181260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1428"/>
                    <a:ext cx="168" cy="246"/>
                  </a:xfrm>
                  <a:prstGeom prst="ellipse">
                    <a:avLst/>
                  </a:prstGeom>
                  <a:solidFill>
                    <a:srgbClr val="E7D6B7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 smtClean="0">
                      <a:solidFill>
                        <a:srgbClr val="2F1311"/>
                      </a:solidFill>
                      <a:latin typeface=".VnTime" panose="020B7200000000000000" pitchFamily="34" charset="0"/>
                    </a:endParaRPr>
                  </a:p>
                </p:txBody>
              </p:sp>
              <p:sp>
                <p:nvSpPr>
                  <p:cNvPr id="181261" name="Freeform 13"/>
                  <p:cNvSpPr>
                    <a:spLocks/>
                  </p:cNvSpPr>
                  <p:nvPr/>
                </p:nvSpPr>
                <p:spPr bwMode="auto">
                  <a:xfrm>
                    <a:off x="2595" y="741"/>
                    <a:ext cx="266" cy="521"/>
                  </a:xfrm>
                  <a:custGeom>
                    <a:avLst/>
                    <a:gdLst>
                      <a:gd name="T0" fmla="*/ 3 w 266"/>
                      <a:gd name="T1" fmla="*/ 483 h 521"/>
                      <a:gd name="T2" fmla="*/ 27 w 266"/>
                      <a:gd name="T3" fmla="*/ 273 h 521"/>
                      <a:gd name="T4" fmla="*/ 111 w 266"/>
                      <a:gd name="T5" fmla="*/ 45 h 521"/>
                      <a:gd name="T6" fmla="*/ 183 w 266"/>
                      <a:gd name="T7" fmla="*/ 3 h 521"/>
                      <a:gd name="T8" fmla="*/ 237 w 266"/>
                      <a:gd name="T9" fmla="*/ 39 h 521"/>
                      <a:gd name="T10" fmla="*/ 261 w 266"/>
                      <a:gd name="T11" fmla="*/ 129 h 521"/>
                      <a:gd name="T12" fmla="*/ 207 w 266"/>
                      <a:gd name="T13" fmla="*/ 273 h 521"/>
                      <a:gd name="T14" fmla="*/ 105 w 266"/>
                      <a:gd name="T15" fmla="*/ 477 h 521"/>
                      <a:gd name="T16" fmla="*/ 45 w 266"/>
                      <a:gd name="T17" fmla="*/ 501 h 521"/>
                      <a:gd name="T18" fmla="*/ 3 w 266"/>
                      <a:gd name="T19" fmla="*/ 483 h 5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266" h="521">
                        <a:moveTo>
                          <a:pt x="3" y="483"/>
                        </a:moveTo>
                        <a:cubicBezTo>
                          <a:pt x="0" y="445"/>
                          <a:pt x="9" y="346"/>
                          <a:pt x="27" y="273"/>
                        </a:cubicBezTo>
                        <a:cubicBezTo>
                          <a:pt x="45" y="200"/>
                          <a:pt x="85" y="90"/>
                          <a:pt x="111" y="45"/>
                        </a:cubicBezTo>
                        <a:cubicBezTo>
                          <a:pt x="137" y="0"/>
                          <a:pt x="162" y="4"/>
                          <a:pt x="183" y="3"/>
                        </a:cubicBezTo>
                        <a:cubicBezTo>
                          <a:pt x="204" y="2"/>
                          <a:pt x="224" y="18"/>
                          <a:pt x="237" y="39"/>
                        </a:cubicBezTo>
                        <a:cubicBezTo>
                          <a:pt x="250" y="60"/>
                          <a:pt x="266" y="90"/>
                          <a:pt x="261" y="129"/>
                        </a:cubicBezTo>
                        <a:cubicBezTo>
                          <a:pt x="256" y="168"/>
                          <a:pt x="233" y="215"/>
                          <a:pt x="207" y="273"/>
                        </a:cubicBezTo>
                        <a:cubicBezTo>
                          <a:pt x="181" y="331"/>
                          <a:pt x="132" y="439"/>
                          <a:pt x="105" y="477"/>
                        </a:cubicBezTo>
                        <a:cubicBezTo>
                          <a:pt x="78" y="515"/>
                          <a:pt x="61" y="501"/>
                          <a:pt x="45" y="501"/>
                        </a:cubicBezTo>
                        <a:cubicBezTo>
                          <a:pt x="29" y="501"/>
                          <a:pt x="6" y="521"/>
                          <a:pt x="3" y="483"/>
                        </a:cubicBezTo>
                        <a:close/>
                      </a:path>
                    </a:pathLst>
                  </a:custGeom>
                  <a:solidFill>
                    <a:srgbClr val="E7D6B7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 smtClean="0">
                      <a:solidFill>
                        <a:srgbClr val="2F1311"/>
                      </a:solidFill>
                      <a:latin typeface=".VnTime" panose="020B7200000000000000" pitchFamily="34" charset="0"/>
                    </a:endParaRPr>
                  </a:p>
                </p:txBody>
              </p:sp>
              <p:sp>
                <p:nvSpPr>
                  <p:cNvPr id="181262" name="Freeform 14"/>
                  <p:cNvSpPr>
                    <a:spLocks/>
                  </p:cNvSpPr>
                  <p:nvPr/>
                </p:nvSpPr>
                <p:spPr bwMode="auto">
                  <a:xfrm>
                    <a:off x="2672" y="1593"/>
                    <a:ext cx="392" cy="340"/>
                  </a:xfrm>
                  <a:custGeom>
                    <a:avLst/>
                    <a:gdLst>
                      <a:gd name="T0" fmla="*/ 100 w 392"/>
                      <a:gd name="T1" fmla="*/ 201 h 340"/>
                      <a:gd name="T2" fmla="*/ 16 w 392"/>
                      <a:gd name="T3" fmla="*/ 87 h 340"/>
                      <a:gd name="T4" fmla="*/ 4 w 392"/>
                      <a:gd name="T5" fmla="*/ 45 h 340"/>
                      <a:gd name="T6" fmla="*/ 28 w 392"/>
                      <a:gd name="T7" fmla="*/ 3 h 340"/>
                      <a:gd name="T8" fmla="*/ 130 w 392"/>
                      <a:gd name="T9" fmla="*/ 27 h 340"/>
                      <a:gd name="T10" fmla="*/ 250 w 392"/>
                      <a:gd name="T11" fmla="*/ 75 h 340"/>
                      <a:gd name="T12" fmla="*/ 364 w 392"/>
                      <a:gd name="T13" fmla="*/ 159 h 340"/>
                      <a:gd name="T14" fmla="*/ 388 w 392"/>
                      <a:gd name="T15" fmla="*/ 273 h 340"/>
                      <a:gd name="T16" fmla="*/ 340 w 392"/>
                      <a:gd name="T17" fmla="*/ 333 h 340"/>
                      <a:gd name="T18" fmla="*/ 244 w 392"/>
                      <a:gd name="T19" fmla="*/ 315 h 340"/>
                      <a:gd name="T20" fmla="*/ 100 w 392"/>
                      <a:gd name="T21" fmla="*/ 201 h 3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392" h="340">
                        <a:moveTo>
                          <a:pt x="100" y="201"/>
                        </a:moveTo>
                        <a:cubicBezTo>
                          <a:pt x="62" y="163"/>
                          <a:pt x="32" y="113"/>
                          <a:pt x="16" y="87"/>
                        </a:cubicBezTo>
                        <a:cubicBezTo>
                          <a:pt x="0" y="61"/>
                          <a:pt x="2" y="59"/>
                          <a:pt x="4" y="45"/>
                        </a:cubicBezTo>
                        <a:cubicBezTo>
                          <a:pt x="6" y="31"/>
                          <a:pt x="7" y="6"/>
                          <a:pt x="28" y="3"/>
                        </a:cubicBezTo>
                        <a:cubicBezTo>
                          <a:pt x="49" y="0"/>
                          <a:pt x="93" y="15"/>
                          <a:pt x="130" y="27"/>
                        </a:cubicBezTo>
                        <a:cubicBezTo>
                          <a:pt x="167" y="39"/>
                          <a:pt x="211" y="53"/>
                          <a:pt x="250" y="75"/>
                        </a:cubicBezTo>
                        <a:cubicBezTo>
                          <a:pt x="289" y="97"/>
                          <a:pt x="341" y="126"/>
                          <a:pt x="364" y="159"/>
                        </a:cubicBezTo>
                        <a:cubicBezTo>
                          <a:pt x="387" y="192"/>
                          <a:pt x="392" y="244"/>
                          <a:pt x="388" y="273"/>
                        </a:cubicBezTo>
                        <a:cubicBezTo>
                          <a:pt x="384" y="302"/>
                          <a:pt x="364" y="326"/>
                          <a:pt x="340" y="333"/>
                        </a:cubicBezTo>
                        <a:cubicBezTo>
                          <a:pt x="316" y="340"/>
                          <a:pt x="282" y="336"/>
                          <a:pt x="244" y="315"/>
                        </a:cubicBezTo>
                        <a:cubicBezTo>
                          <a:pt x="206" y="294"/>
                          <a:pt x="138" y="239"/>
                          <a:pt x="100" y="201"/>
                        </a:cubicBezTo>
                        <a:close/>
                      </a:path>
                    </a:pathLst>
                  </a:custGeom>
                  <a:solidFill>
                    <a:srgbClr val="E7D6B7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 smtClean="0">
                      <a:solidFill>
                        <a:srgbClr val="2F1311"/>
                      </a:solidFill>
                      <a:latin typeface=".VnTime" panose="020B7200000000000000" pitchFamily="34" charset="0"/>
                    </a:endParaRPr>
                  </a:p>
                </p:txBody>
              </p:sp>
              <p:sp>
                <p:nvSpPr>
                  <p:cNvPr id="181263" name="Freeform 15"/>
                  <p:cNvSpPr>
                    <a:spLocks/>
                  </p:cNvSpPr>
                  <p:nvPr/>
                </p:nvSpPr>
                <p:spPr bwMode="auto">
                  <a:xfrm>
                    <a:off x="2412" y="1929"/>
                    <a:ext cx="151" cy="558"/>
                  </a:xfrm>
                  <a:custGeom>
                    <a:avLst/>
                    <a:gdLst>
                      <a:gd name="T0" fmla="*/ 18 w 151"/>
                      <a:gd name="T1" fmla="*/ 165 h 558"/>
                      <a:gd name="T2" fmla="*/ 42 w 151"/>
                      <a:gd name="T3" fmla="*/ 39 h 558"/>
                      <a:gd name="T4" fmla="*/ 66 w 151"/>
                      <a:gd name="T5" fmla="*/ 3 h 558"/>
                      <a:gd name="T6" fmla="*/ 108 w 151"/>
                      <a:gd name="T7" fmla="*/ 27 h 558"/>
                      <a:gd name="T8" fmla="*/ 138 w 151"/>
                      <a:gd name="T9" fmla="*/ 165 h 558"/>
                      <a:gd name="T10" fmla="*/ 144 w 151"/>
                      <a:gd name="T11" fmla="*/ 423 h 558"/>
                      <a:gd name="T12" fmla="*/ 96 w 151"/>
                      <a:gd name="T13" fmla="*/ 543 h 558"/>
                      <a:gd name="T14" fmla="*/ 24 w 151"/>
                      <a:gd name="T15" fmla="*/ 513 h 558"/>
                      <a:gd name="T16" fmla="*/ 0 w 151"/>
                      <a:gd name="T17" fmla="*/ 315 h 558"/>
                      <a:gd name="T18" fmla="*/ 18 w 151"/>
                      <a:gd name="T19" fmla="*/ 165 h 5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151" h="558">
                        <a:moveTo>
                          <a:pt x="18" y="165"/>
                        </a:moveTo>
                        <a:cubicBezTo>
                          <a:pt x="25" y="119"/>
                          <a:pt x="34" y="66"/>
                          <a:pt x="42" y="39"/>
                        </a:cubicBezTo>
                        <a:cubicBezTo>
                          <a:pt x="50" y="12"/>
                          <a:pt x="55" y="5"/>
                          <a:pt x="66" y="3"/>
                        </a:cubicBezTo>
                        <a:cubicBezTo>
                          <a:pt x="77" y="1"/>
                          <a:pt x="96" y="0"/>
                          <a:pt x="108" y="27"/>
                        </a:cubicBezTo>
                        <a:cubicBezTo>
                          <a:pt x="120" y="54"/>
                          <a:pt x="132" y="99"/>
                          <a:pt x="138" y="165"/>
                        </a:cubicBezTo>
                        <a:cubicBezTo>
                          <a:pt x="144" y="231"/>
                          <a:pt x="151" y="360"/>
                          <a:pt x="144" y="423"/>
                        </a:cubicBezTo>
                        <a:cubicBezTo>
                          <a:pt x="137" y="486"/>
                          <a:pt x="116" y="528"/>
                          <a:pt x="96" y="543"/>
                        </a:cubicBezTo>
                        <a:cubicBezTo>
                          <a:pt x="76" y="558"/>
                          <a:pt x="40" y="551"/>
                          <a:pt x="24" y="513"/>
                        </a:cubicBezTo>
                        <a:cubicBezTo>
                          <a:pt x="8" y="475"/>
                          <a:pt x="0" y="372"/>
                          <a:pt x="0" y="315"/>
                        </a:cubicBezTo>
                        <a:cubicBezTo>
                          <a:pt x="0" y="258"/>
                          <a:pt x="11" y="211"/>
                          <a:pt x="18" y="165"/>
                        </a:cubicBezTo>
                        <a:close/>
                      </a:path>
                    </a:pathLst>
                  </a:custGeom>
                  <a:solidFill>
                    <a:srgbClr val="E7D6B7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 smtClean="0">
                      <a:solidFill>
                        <a:srgbClr val="2F1311"/>
                      </a:solidFill>
                      <a:latin typeface=".VnTime" panose="020B7200000000000000" pitchFamily="34" charset="0"/>
                    </a:endParaRPr>
                  </a:p>
                </p:txBody>
              </p:sp>
              <p:sp>
                <p:nvSpPr>
                  <p:cNvPr id="181264" name="Freeform 16"/>
                  <p:cNvSpPr>
                    <a:spLocks/>
                  </p:cNvSpPr>
                  <p:nvPr/>
                </p:nvSpPr>
                <p:spPr bwMode="auto">
                  <a:xfrm>
                    <a:off x="1907" y="1589"/>
                    <a:ext cx="392" cy="253"/>
                  </a:xfrm>
                  <a:custGeom>
                    <a:avLst/>
                    <a:gdLst>
                      <a:gd name="T0" fmla="*/ 175 w 392"/>
                      <a:gd name="T1" fmla="*/ 61 h 253"/>
                      <a:gd name="T2" fmla="*/ 307 w 392"/>
                      <a:gd name="T3" fmla="*/ 19 h 253"/>
                      <a:gd name="T4" fmla="*/ 367 w 392"/>
                      <a:gd name="T5" fmla="*/ 7 h 253"/>
                      <a:gd name="T6" fmla="*/ 385 w 392"/>
                      <a:gd name="T7" fmla="*/ 61 h 253"/>
                      <a:gd name="T8" fmla="*/ 325 w 392"/>
                      <a:gd name="T9" fmla="*/ 133 h 253"/>
                      <a:gd name="T10" fmla="*/ 193 w 392"/>
                      <a:gd name="T11" fmla="*/ 223 h 253"/>
                      <a:gd name="T12" fmla="*/ 37 w 392"/>
                      <a:gd name="T13" fmla="*/ 247 h 253"/>
                      <a:gd name="T14" fmla="*/ 1 w 392"/>
                      <a:gd name="T15" fmla="*/ 187 h 253"/>
                      <a:gd name="T16" fmla="*/ 43 w 392"/>
                      <a:gd name="T17" fmla="*/ 115 h 253"/>
                      <a:gd name="T18" fmla="*/ 175 w 392"/>
                      <a:gd name="T19" fmla="*/ 61 h 2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392" h="253">
                        <a:moveTo>
                          <a:pt x="175" y="61"/>
                        </a:moveTo>
                        <a:cubicBezTo>
                          <a:pt x="219" y="45"/>
                          <a:pt x="275" y="28"/>
                          <a:pt x="307" y="19"/>
                        </a:cubicBezTo>
                        <a:cubicBezTo>
                          <a:pt x="339" y="10"/>
                          <a:pt x="354" y="0"/>
                          <a:pt x="367" y="7"/>
                        </a:cubicBezTo>
                        <a:cubicBezTo>
                          <a:pt x="380" y="14"/>
                          <a:pt x="392" y="40"/>
                          <a:pt x="385" y="61"/>
                        </a:cubicBezTo>
                        <a:cubicBezTo>
                          <a:pt x="378" y="82"/>
                          <a:pt x="357" y="106"/>
                          <a:pt x="325" y="133"/>
                        </a:cubicBezTo>
                        <a:cubicBezTo>
                          <a:pt x="293" y="160"/>
                          <a:pt x="241" y="204"/>
                          <a:pt x="193" y="223"/>
                        </a:cubicBezTo>
                        <a:cubicBezTo>
                          <a:pt x="145" y="242"/>
                          <a:pt x="69" y="253"/>
                          <a:pt x="37" y="247"/>
                        </a:cubicBezTo>
                        <a:cubicBezTo>
                          <a:pt x="5" y="241"/>
                          <a:pt x="0" y="209"/>
                          <a:pt x="1" y="187"/>
                        </a:cubicBezTo>
                        <a:cubicBezTo>
                          <a:pt x="2" y="165"/>
                          <a:pt x="15" y="136"/>
                          <a:pt x="43" y="115"/>
                        </a:cubicBezTo>
                        <a:cubicBezTo>
                          <a:pt x="71" y="94"/>
                          <a:pt x="131" y="77"/>
                          <a:pt x="175" y="61"/>
                        </a:cubicBezTo>
                        <a:close/>
                      </a:path>
                    </a:pathLst>
                  </a:custGeom>
                  <a:solidFill>
                    <a:srgbClr val="E7D6B7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 smtClean="0">
                      <a:solidFill>
                        <a:srgbClr val="2F1311"/>
                      </a:solidFill>
                      <a:latin typeface=".VnTime" panose="020B7200000000000000" pitchFamily="34" charset="0"/>
                    </a:endParaRPr>
                  </a:p>
                </p:txBody>
              </p:sp>
              <p:sp>
                <p:nvSpPr>
                  <p:cNvPr id="181265" name="Freeform 17"/>
                  <p:cNvSpPr>
                    <a:spLocks/>
                  </p:cNvSpPr>
                  <p:nvPr/>
                </p:nvSpPr>
                <p:spPr bwMode="auto">
                  <a:xfrm>
                    <a:off x="2094" y="930"/>
                    <a:ext cx="238" cy="386"/>
                  </a:xfrm>
                  <a:custGeom>
                    <a:avLst/>
                    <a:gdLst>
                      <a:gd name="T0" fmla="*/ 78 w 238"/>
                      <a:gd name="T1" fmla="*/ 270 h 386"/>
                      <a:gd name="T2" fmla="*/ 24 w 238"/>
                      <a:gd name="T3" fmla="*/ 192 h 386"/>
                      <a:gd name="T4" fmla="*/ 0 w 238"/>
                      <a:gd name="T5" fmla="*/ 96 h 386"/>
                      <a:gd name="T6" fmla="*/ 24 w 238"/>
                      <a:gd name="T7" fmla="*/ 12 h 386"/>
                      <a:gd name="T8" fmla="*/ 120 w 238"/>
                      <a:gd name="T9" fmla="*/ 24 h 386"/>
                      <a:gd name="T10" fmla="*/ 180 w 238"/>
                      <a:gd name="T11" fmla="*/ 132 h 386"/>
                      <a:gd name="T12" fmla="*/ 234 w 238"/>
                      <a:gd name="T13" fmla="*/ 306 h 386"/>
                      <a:gd name="T14" fmla="*/ 204 w 238"/>
                      <a:gd name="T15" fmla="*/ 378 h 386"/>
                      <a:gd name="T16" fmla="*/ 168 w 238"/>
                      <a:gd name="T17" fmla="*/ 354 h 386"/>
                      <a:gd name="T18" fmla="*/ 78 w 238"/>
                      <a:gd name="T19" fmla="*/ 270 h 38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238" h="386">
                        <a:moveTo>
                          <a:pt x="78" y="270"/>
                        </a:moveTo>
                        <a:cubicBezTo>
                          <a:pt x="54" y="243"/>
                          <a:pt x="37" y="221"/>
                          <a:pt x="24" y="192"/>
                        </a:cubicBezTo>
                        <a:cubicBezTo>
                          <a:pt x="11" y="163"/>
                          <a:pt x="0" y="126"/>
                          <a:pt x="0" y="96"/>
                        </a:cubicBezTo>
                        <a:cubicBezTo>
                          <a:pt x="0" y="66"/>
                          <a:pt x="4" y="24"/>
                          <a:pt x="24" y="12"/>
                        </a:cubicBezTo>
                        <a:cubicBezTo>
                          <a:pt x="44" y="0"/>
                          <a:pt x="94" y="4"/>
                          <a:pt x="120" y="24"/>
                        </a:cubicBezTo>
                        <a:cubicBezTo>
                          <a:pt x="146" y="44"/>
                          <a:pt x="161" y="85"/>
                          <a:pt x="180" y="132"/>
                        </a:cubicBezTo>
                        <a:cubicBezTo>
                          <a:pt x="199" y="179"/>
                          <a:pt x="230" y="265"/>
                          <a:pt x="234" y="306"/>
                        </a:cubicBezTo>
                        <a:cubicBezTo>
                          <a:pt x="238" y="347"/>
                          <a:pt x="215" y="370"/>
                          <a:pt x="204" y="378"/>
                        </a:cubicBezTo>
                        <a:cubicBezTo>
                          <a:pt x="193" y="386"/>
                          <a:pt x="190" y="372"/>
                          <a:pt x="168" y="354"/>
                        </a:cubicBezTo>
                        <a:cubicBezTo>
                          <a:pt x="146" y="336"/>
                          <a:pt x="102" y="297"/>
                          <a:pt x="78" y="270"/>
                        </a:cubicBezTo>
                        <a:close/>
                      </a:path>
                    </a:pathLst>
                  </a:custGeom>
                  <a:solidFill>
                    <a:srgbClr val="E7D6B7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 smtClean="0">
                      <a:solidFill>
                        <a:srgbClr val="2F1311"/>
                      </a:solidFill>
                      <a:latin typeface=".VnTime" panose="020B7200000000000000" pitchFamily="34" charset="0"/>
                    </a:endParaRPr>
                  </a:p>
                </p:txBody>
              </p:sp>
            </p:grpSp>
            <p:pic>
              <p:nvPicPr>
                <p:cNvPr id="181266" name="Picture 18"/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80" y="144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1267" name="Picture 19"/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574" y="144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1268" name="Picture 20"/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24" y="336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1269" name="Picture 21"/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76" y="576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1270" name="Picture 22"/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574" y="528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1271" name="Picture 23"/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72" y="768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1272" name="Picture 24"/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574" y="1008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1273" name="Picture 25"/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574" y="1248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grpSp>
            <p:nvGrpSpPr>
              <p:cNvPr id="181274" name="Group 26"/>
              <p:cNvGrpSpPr>
                <a:grpSpLocks/>
              </p:cNvGrpSpPr>
              <p:nvPr userDrawn="1"/>
            </p:nvGrpSpPr>
            <p:grpSpPr bwMode="auto">
              <a:xfrm>
                <a:off x="4944" y="1008"/>
                <a:ext cx="522" cy="2967"/>
                <a:chOff x="4944" y="1008"/>
                <a:chExt cx="522" cy="2967"/>
              </a:xfrm>
            </p:grpSpPr>
            <p:pic>
              <p:nvPicPr>
                <p:cNvPr id="181275" name="Picture 27"/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36" y="1008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1276" name="Picture 28"/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84" y="1200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1277" name="Picture 29"/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36" y="1584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1278" name="Picture 30"/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80" y="1728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1279" name="Picture 31"/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40" y="1824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1280" name="Picture 32"/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88" y="2016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1281" name="Picture 33"/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80" y="2064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1282" name="Picture 34"/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32" y="2352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1283" name="Picture 35"/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92" y="2208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1284" name="Picture 36"/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92" y="2448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1285" name="Picture 37"/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36" y="2592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1286" name="Picture 38"/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32" y="1392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1287" name="Picture 39"/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44" y="2736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1288" name="Picture 40"/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92" y="3072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1289" name="Picture 41"/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32" y="3312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1290" name="Picture 42"/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92" y="3408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1291" name="Picture 43"/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88" y="3552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1292" name="Picture 44"/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92" y="3792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1293" name="Picture 45"/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84" y="3696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</p:grpSp>
        <p:sp>
          <p:nvSpPr>
            <p:cNvPr id="181294" name="Freeform 46"/>
            <p:cNvSpPr>
              <a:spLocks/>
            </p:cNvSpPr>
            <p:nvPr/>
          </p:nvSpPr>
          <p:spPr bwMode="auto">
            <a:xfrm>
              <a:off x="5010" y="3092"/>
              <a:ext cx="750" cy="1222"/>
            </a:xfrm>
            <a:custGeom>
              <a:avLst/>
              <a:gdLst>
                <a:gd name="T0" fmla="*/ 372 w 750"/>
                <a:gd name="T1" fmla="*/ 154 h 1222"/>
                <a:gd name="T2" fmla="*/ 378 w 750"/>
                <a:gd name="T3" fmla="*/ 412 h 1222"/>
                <a:gd name="T4" fmla="*/ 312 w 750"/>
                <a:gd name="T5" fmla="*/ 724 h 1222"/>
                <a:gd name="T6" fmla="*/ 138 w 750"/>
                <a:gd name="T7" fmla="*/ 928 h 1222"/>
                <a:gd name="T8" fmla="*/ 0 w 750"/>
                <a:gd name="T9" fmla="*/ 976 h 1222"/>
                <a:gd name="T10" fmla="*/ 0 w 750"/>
                <a:gd name="T11" fmla="*/ 1222 h 1222"/>
                <a:gd name="T12" fmla="*/ 750 w 750"/>
                <a:gd name="T13" fmla="*/ 1222 h 1222"/>
                <a:gd name="T14" fmla="*/ 750 w 750"/>
                <a:gd name="T15" fmla="*/ 178 h 1222"/>
                <a:gd name="T16" fmla="*/ 372 w 750"/>
                <a:gd name="T17" fmla="*/ 154 h 12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50" h="1222">
                  <a:moveTo>
                    <a:pt x="372" y="154"/>
                  </a:moveTo>
                  <a:cubicBezTo>
                    <a:pt x="309" y="193"/>
                    <a:pt x="388" y="317"/>
                    <a:pt x="378" y="412"/>
                  </a:cubicBezTo>
                  <a:cubicBezTo>
                    <a:pt x="368" y="507"/>
                    <a:pt x="352" y="638"/>
                    <a:pt x="312" y="724"/>
                  </a:cubicBezTo>
                  <a:cubicBezTo>
                    <a:pt x="272" y="810"/>
                    <a:pt x="190" y="886"/>
                    <a:pt x="138" y="928"/>
                  </a:cubicBezTo>
                  <a:cubicBezTo>
                    <a:pt x="86" y="970"/>
                    <a:pt x="23" y="927"/>
                    <a:pt x="0" y="976"/>
                  </a:cubicBezTo>
                  <a:lnTo>
                    <a:pt x="0" y="1222"/>
                  </a:lnTo>
                  <a:lnTo>
                    <a:pt x="750" y="1222"/>
                  </a:lnTo>
                  <a:lnTo>
                    <a:pt x="750" y="178"/>
                  </a:lnTo>
                  <a:cubicBezTo>
                    <a:pt x="687" y="0"/>
                    <a:pt x="451" y="159"/>
                    <a:pt x="372" y="154"/>
                  </a:cubicBezTo>
                  <a:close/>
                </a:path>
              </a:pathLst>
            </a:custGeom>
            <a:gradFill rotWithShape="0">
              <a:gsLst>
                <a:gs pos="0">
                  <a:srgbClr val="FAE3B7"/>
                </a:gs>
                <a:gs pos="17999">
                  <a:srgbClr val="A28949"/>
                </a:gs>
                <a:gs pos="31000">
                  <a:srgbClr val="835E17"/>
                </a:gs>
                <a:gs pos="33000">
                  <a:srgbClr val="BD922A"/>
                </a:gs>
                <a:gs pos="37000">
                  <a:srgbClr val="FBE4AE"/>
                </a:gs>
                <a:gs pos="78999">
                  <a:srgbClr val="BD922A"/>
                </a:gs>
                <a:gs pos="87000">
                  <a:srgbClr val="BD922A"/>
                </a:gs>
                <a:gs pos="100000">
                  <a:srgbClr val="FBE4AE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2F1311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81295" name="Freeform 47"/>
            <p:cNvSpPr>
              <a:spLocks/>
            </p:cNvSpPr>
            <p:nvPr/>
          </p:nvSpPr>
          <p:spPr bwMode="auto">
            <a:xfrm>
              <a:off x="5001" y="3060"/>
              <a:ext cx="768" cy="1260"/>
            </a:xfrm>
            <a:custGeom>
              <a:avLst/>
              <a:gdLst>
                <a:gd name="T0" fmla="*/ 0 w 768"/>
                <a:gd name="T1" fmla="*/ 1260 h 1260"/>
                <a:gd name="T2" fmla="*/ 0 w 768"/>
                <a:gd name="T3" fmla="*/ 1134 h 1260"/>
                <a:gd name="T4" fmla="*/ 210 w 768"/>
                <a:gd name="T5" fmla="*/ 1032 h 1260"/>
                <a:gd name="T6" fmla="*/ 324 w 768"/>
                <a:gd name="T7" fmla="*/ 918 h 1260"/>
                <a:gd name="T8" fmla="*/ 414 w 768"/>
                <a:gd name="T9" fmla="*/ 714 h 1260"/>
                <a:gd name="T10" fmla="*/ 450 w 768"/>
                <a:gd name="T11" fmla="*/ 456 h 1260"/>
                <a:gd name="T12" fmla="*/ 438 w 768"/>
                <a:gd name="T13" fmla="*/ 258 h 1260"/>
                <a:gd name="T14" fmla="*/ 684 w 768"/>
                <a:gd name="T15" fmla="*/ 0 h 1260"/>
                <a:gd name="T16" fmla="*/ 768 w 768"/>
                <a:gd name="T17" fmla="*/ 18 h 1260"/>
                <a:gd name="T18" fmla="*/ 768 w 768"/>
                <a:gd name="T19" fmla="*/ 1254 h 1260"/>
                <a:gd name="T20" fmla="*/ 0 w 768"/>
                <a:gd name="T21" fmla="*/ 1260 h 1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68" h="1260">
                  <a:moveTo>
                    <a:pt x="0" y="1260"/>
                  </a:moveTo>
                  <a:lnTo>
                    <a:pt x="0" y="1134"/>
                  </a:lnTo>
                  <a:lnTo>
                    <a:pt x="210" y="1032"/>
                  </a:lnTo>
                  <a:lnTo>
                    <a:pt x="324" y="918"/>
                  </a:lnTo>
                  <a:lnTo>
                    <a:pt x="414" y="714"/>
                  </a:lnTo>
                  <a:lnTo>
                    <a:pt x="450" y="456"/>
                  </a:lnTo>
                  <a:lnTo>
                    <a:pt x="438" y="258"/>
                  </a:lnTo>
                  <a:lnTo>
                    <a:pt x="684" y="0"/>
                  </a:lnTo>
                  <a:lnTo>
                    <a:pt x="768" y="18"/>
                  </a:lnTo>
                  <a:lnTo>
                    <a:pt x="768" y="1254"/>
                  </a:lnTo>
                  <a:lnTo>
                    <a:pt x="0" y="1260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50000">
                  <a:schemeClr val="hlink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2F1311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81296" name="Freeform 48"/>
            <p:cNvSpPr>
              <a:spLocks/>
            </p:cNvSpPr>
            <p:nvPr/>
          </p:nvSpPr>
          <p:spPr bwMode="auto">
            <a:xfrm>
              <a:off x="4994" y="1775"/>
              <a:ext cx="776" cy="2543"/>
            </a:xfrm>
            <a:custGeom>
              <a:avLst/>
              <a:gdLst>
                <a:gd name="T0" fmla="*/ 550 w 776"/>
                <a:gd name="T1" fmla="*/ 115 h 2543"/>
                <a:gd name="T2" fmla="*/ 460 w 776"/>
                <a:gd name="T3" fmla="*/ 529 h 2543"/>
                <a:gd name="T4" fmla="*/ 298 w 776"/>
                <a:gd name="T5" fmla="*/ 925 h 2543"/>
                <a:gd name="T6" fmla="*/ 76 w 776"/>
                <a:gd name="T7" fmla="*/ 1267 h 2543"/>
                <a:gd name="T8" fmla="*/ 4 w 776"/>
                <a:gd name="T9" fmla="*/ 1339 h 2543"/>
                <a:gd name="T10" fmla="*/ 100 w 776"/>
                <a:gd name="T11" fmla="*/ 1351 h 2543"/>
                <a:gd name="T12" fmla="*/ 286 w 776"/>
                <a:gd name="T13" fmla="*/ 1399 h 2543"/>
                <a:gd name="T14" fmla="*/ 394 w 776"/>
                <a:gd name="T15" fmla="*/ 1525 h 2543"/>
                <a:gd name="T16" fmla="*/ 478 w 776"/>
                <a:gd name="T17" fmla="*/ 1705 h 2543"/>
                <a:gd name="T18" fmla="*/ 478 w 776"/>
                <a:gd name="T19" fmla="*/ 1969 h 2543"/>
                <a:gd name="T20" fmla="*/ 370 w 776"/>
                <a:gd name="T21" fmla="*/ 2263 h 2543"/>
                <a:gd name="T22" fmla="*/ 124 w 776"/>
                <a:gd name="T23" fmla="*/ 2479 h 2543"/>
                <a:gd name="T24" fmla="*/ 22 w 776"/>
                <a:gd name="T25" fmla="*/ 2515 h 2543"/>
                <a:gd name="T26" fmla="*/ 196 w 776"/>
                <a:gd name="T27" fmla="*/ 2533 h 2543"/>
                <a:gd name="T28" fmla="*/ 388 w 776"/>
                <a:gd name="T29" fmla="*/ 2455 h 2543"/>
                <a:gd name="T30" fmla="*/ 502 w 776"/>
                <a:gd name="T31" fmla="*/ 2299 h 2543"/>
                <a:gd name="T32" fmla="*/ 598 w 776"/>
                <a:gd name="T33" fmla="*/ 2197 h 2543"/>
                <a:gd name="T34" fmla="*/ 694 w 776"/>
                <a:gd name="T35" fmla="*/ 2197 h 2543"/>
                <a:gd name="T36" fmla="*/ 742 w 776"/>
                <a:gd name="T37" fmla="*/ 2230 h 2543"/>
                <a:gd name="T38" fmla="*/ 712 w 776"/>
                <a:gd name="T39" fmla="*/ 2137 h 2543"/>
                <a:gd name="T40" fmla="*/ 664 w 776"/>
                <a:gd name="T41" fmla="*/ 1807 h 2543"/>
                <a:gd name="T42" fmla="*/ 670 w 776"/>
                <a:gd name="T43" fmla="*/ 1561 h 2543"/>
                <a:gd name="T44" fmla="*/ 718 w 776"/>
                <a:gd name="T45" fmla="*/ 1393 h 2543"/>
                <a:gd name="T46" fmla="*/ 748 w 776"/>
                <a:gd name="T47" fmla="*/ 1219 h 2543"/>
                <a:gd name="T48" fmla="*/ 550 w 776"/>
                <a:gd name="T49" fmla="*/ 115 h 25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76" h="2543">
                  <a:moveTo>
                    <a:pt x="550" y="115"/>
                  </a:moveTo>
                  <a:cubicBezTo>
                    <a:pt x="502" y="0"/>
                    <a:pt x="502" y="394"/>
                    <a:pt x="460" y="529"/>
                  </a:cubicBezTo>
                  <a:cubicBezTo>
                    <a:pt x="418" y="664"/>
                    <a:pt x="362" y="802"/>
                    <a:pt x="298" y="925"/>
                  </a:cubicBezTo>
                  <a:cubicBezTo>
                    <a:pt x="234" y="1048"/>
                    <a:pt x="125" y="1198"/>
                    <a:pt x="76" y="1267"/>
                  </a:cubicBezTo>
                  <a:cubicBezTo>
                    <a:pt x="27" y="1336"/>
                    <a:pt x="0" y="1325"/>
                    <a:pt x="4" y="1339"/>
                  </a:cubicBezTo>
                  <a:cubicBezTo>
                    <a:pt x="8" y="1353"/>
                    <a:pt x="53" y="1341"/>
                    <a:pt x="100" y="1351"/>
                  </a:cubicBezTo>
                  <a:cubicBezTo>
                    <a:pt x="147" y="1361"/>
                    <a:pt x="237" y="1370"/>
                    <a:pt x="286" y="1399"/>
                  </a:cubicBezTo>
                  <a:cubicBezTo>
                    <a:pt x="335" y="1428"/>
                    <a:pt x="362" y="1474"/>
                    <a:pt x="394" y="1525"/>
                  </a:cubicBezTo>
                  <a:cubicBezTo>
                    <a:pt x="426" y="1576"/>
                    <a:pt x="464" y="1631"/>
                    <a:pt x="478" y="1705"/>
                  </a:cubicBezTo>
                  <a:cubicBezTo>
                    <a:pt x="492" y="1779"/>
                    <a:pt x="496" y="1876"/>
                    <a:pt x="478" y="1969"/>
                  </a:cubicBezTo>
                  <a:cubicBezTo>
                    <a:pt x="460" y="2062"/>
                    <a:pt x="429" y="2178"/>
                    <a:pt x="370" y="2263"/>
                  </a:cubicBezTo>
                  <a:cubicBezTo>
                    <a:pt x="311" y="2348"/>
                    <a:pt x="238" y="2428"/>
                    <a:pt x="124" y="2479"/>
                  </a:cubicBezTo>
                  <a:cubicBezTo>
                    <a:pt x="66" y="2521"/>
                    <a:pt x="10" y="2506"/>
                    <a:pt x="22" y="2515"/>
                  </a:cubicBezTo>
                  <a:cubicBezTo>
                    <a:pt x="34" y="2524"/>
                    <a:pt x="135" y="2543"/>
                    <a:pt x="196" y="2533"/>
                  </a:cubicBezTo>
                  <a:cubicBezTo>
                    <a:pt x="257" y="2523"/>
                    <a:pt x="337" y="2494"/>
                    <a:pt x="388" y="2455"/>
                  </a:cubicBezTo>
                  <a:cubicBezTo>
                    <a:pt x="439" y="2416"/>
                    <a:pt x="467" y="2342"/>
                    <a:pt x="502" y="2299"/>
                  </a:cubicBezTo>
                  <a:cubicBezTo>
                    <a:pt x="537" y="2256"/>
                    <a:pt x="566" y="2214"/>
                    <a:pt x="598" y="2197"/>
                  </a:cubicBezTo>
                  <a:cubicBezTo>
                    <a:pt x="630" y="2180"/>
                    <a:pt x="670" y="2191"/>
                    <a:pt x="694" y="2197"/>
                  </a:cubicBezTo>
                  <a:cubicBezTo>
                    <a:pt x="718" y="2203"/>
                    <a:pt x="739" y="2240"/>
                    <a:pt x="742" y="2230"/>
                  </a:cubicBezTo>
                  <a:cubicBezTo>
                    <a:pt x="745" y="2220"/>
                    <a:pt x="725" y="2207"/>
                    <a:pt x="712" y="2137"/>
                  </a:cubicBezTo>
                  <a:cubicBezTo>
                    <a:pt x="699" y="2067"/>
                    <a:pt x="671" y="1903"/>
                    <a:pt x="664" y="1807"/>
                  </a:cubicBezTo>
                  <a:cubicBezTo>
                    <a:pt x="657" y="1711"/>
                    <a:pt x="661" y="1630"/>
                    <a:pt x="670" y="1561"/>
                  </a:cubicBezTo>
                  <a:cubicBezTo>
                    <a:pt x="679" y="1492"/>
                    <a:pt x="705" y="1450"/>
                    <a:pt x="718" y="1393"/>
                  </a:cubicBezTo>
                  <a:cubicBezTo>
                    <a:pt x="731" y="1336"/>
                    <a:pt x="776" y="1427"/>
                    <a:pt x="748" y="1219"/>
                  </a:cubicBezTo>
                  <a:cubicBezTo>
                    <a:pt x="720" y="1011"/>
                    <a:pt x="598" y="230"/>
                    <a:pt x="550" y="11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2F1311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81297" name="Freeform 49" descr="kimonopat1"/>
            <p:cNvSpPr>
              <a:spLocks/>
            </p:cNvSpPr>
            <p:nvPr/>
          </p:nvSpPr>
          <p:spPr bwMode="auto">
            <a:xfrm>
              <a:off x="5046" y="2229"/>
              <a:ext cx="617" cy="1376"/>
            </a:xfrm>
            <a:custGeom>
              <a:avLst/>
              <a:gdLst>
                <a:gd name="T0" fmla="*/ 486 w 617"/>
                <a:gd name="T1" fmla="*/ 3 h 1376"/>
                <a:gd name="T2" fmla="*/ 402 w 617"/>
                <a:gd name="T3" fmla="*/ 381 h 1376"/>
                <a:gd name="T4" fmla="*/ 216 w 617"/>
                <a:gd name="T5" fmla="*/ 777 h 1376"/>
                <a:gd name="T6" fmla="*/ 0 w 617"/>
                <a:gd name="T7" fmla="*/ 1119 h 1376"/>
                <a:gd name="T8" fmla="*/ 102 w 617"/>
                <a:gd name="T9" fmla="*/ 1101 h 1376"/>
                <a:gd name="T10" fmla="*/ 282 w 617"/>
                <a:gd name="T11" fmla="*/ 1119 h 1376"/>
                <a:gd name="T12" fmla="*/ 378 w 617"/>
                <a:gd name="T13" fmla="*/ 1185 h 1376"/>
                <a:gd name="T14" fmla="*/ 432 w 617"/>
                <a:gd name="T15" fmla="*/ 1269 h 1376"/>
                <a:gd name="T16" fmla="*/ 444 w 617"/>
                <a:gd name="T17" fmla="*/ 1365 h 1376"/>
                <a:gd name="T18" fmla="*/ 498 w 617"/>
                <a:gd name="T19" fmla="*/ 1203 h 1376"/>
                <a:gd name="T20" fmla="*/ 564 w 617"/>
                <a:gd name="T21" fmla="*/ 825 h 1376"/>
                <a:gd name="T22" fmla="*/ 606 w 617"/>
                <a:gd name="T23" fmla="*/ 363 h 1376"/>
                <a:gd name="T24" fmla="*/ 486 w 617"/>
                <a:gd name="T25" fmla="*/ 3 h 13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17" h="1376">
                  <a:moveTo>
                    <a:pt x="486" y="3"/>
                  </a:moveTo>
                  <a:cubicBezTo>
                    <a:pt x="452" y="6"/>
                    <a:pt x="447" y="252"/>
                    <a:pt x="402" y="381"/>
                  </a:cubicBezTo>
                  <a:cubicBezTo>
                    <a:pt x="357" y="510"/>
                    <a:pt x="283" y="654"/>
                    <a:pt x="216" y="777"/>
                  </a:cubicBezTo>
                  <a:cubicBezTo>
                    <a:pt x="149" y="900"/>
                    <a:pt x="19" y="1065"/>
                    <a:pt x="0" y="1119"/>
                  </a:cubicBezTo>
                  <a:cubicBezTo>
                    <a:pt x="48" y="1119"/>
                    <a:pt x="55" y="1101"/>
                    <a:pt x="102" y="1101"/>
                  </a:cubicBezTo>
                  <a:cubicBezTo>
                    <a:pt x="149" y="1101"/>
                    <a:pt x="236" y="1105"/>
                    <a:pt x="282" y="1119"/>
                  </a:cubicBezTo>
                  <a:cubicBezTo>
                    <a:pt x="328" y="1133"/>
                    <a:pt x="353" y="1160"/>
                    <a:pt x="378" y="1185"/>
                  </a:cubicBezTo>
                  <a:cubicBezTo>
                    <a:pt x="403" y="1210"/>
                    <a:pt x="421" y="1239"/>
                    <a:pt x="432" y="1269"/>
                  </a:cubicBezTo>
                  <a:cubicBezTo>
                    <a:pt x="443" y="1299"/>
                    <a:pt x="433" y="1376"/>
                    <a:pt x="444" y="1365"/>
                  </a:cubicBezTo>
                  <a:cubicBezTo>
                    <a:pt x="455" y="1354"/>
                    <a:pt x="478" y="1293"/>
                    <a:pt x="498" y="1203"/>
                  </a:cubicBezTo>
                  <a:cubicBezTo>
                    <a:pt x="518" y="1113"/>
                    <a:pt x="546" y="965"/>
                    <a:pt x="564" y="825"/>
                  </a:cubicBezTo>
                  <a:cubicBezTo>
                    <a:pt x="582" y="685"/>
                    <a:pt x="617" y="496"/>
                    <a:pt x="606" y="363"/>
                  </a:cubicBezTo>
                  <a:cubicBezTo>
                    <a:pt x="595" y="230"/>
                    <a:pt x="520" y="0"/>
                    <a:pt x="486" y="3"/>
                  </a:cubicBez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2F1311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81298" name="Freeform 50" descr="kimonopat1"/>
            <p:cNvSpPr>
              <a:spLocks/>
            </p:cNvSpPr>
            <p:nvPr/>
          </p:nvSpPr>
          <p:spPr bwMode="auto">
            <a:xfrm>
              <a:off x="5193" y="269"/>
              <a:ext cx="576" cy="3180"/>
            </a:xfrm>
            <a:custGeom>
              <a:avLst/>
              <a:gdLst>
                <a:gd name="T0" fmla="*/ 42 w 576"/>
                <a:gd name="T1" fmla="*/ 61 h 3180"/>
                <a:gd name="T2" fmla="*/ 156 w 576"/>
                <a:gd name="T3" fmla="*/ 517 h 3180"/>
                <a:gd name="T4" fmla="*/ 288 w 576"/>
                <a:gd name="T5" fmla="*/ 991 h 3180"/>
                <a:gd name="T6" fmla="*/ 414 w 576"/>
                <a:gd name="T7" fmla="*/ 1435 h 3180"/>
                <a:gd name="T8" fmla="*/ 576 w 576"/>
                <a:gd name="T9" fmla="*/ 1807 h 3180"/>
                <a:gd name="T10" fmla="*/ 576 w 576"/>
                <a:gd name="T11" fmla="*/ 3055 h 3180"/>
                <a:gd name="T12" fmla="*/ 414 w 576"/>
                <a:gd name="T13" fmla="*/ 2557 h 3180"/>
                <a:gd name="T14" fmla="*/ 252 w 576"/>
                <a:gd name="T15" fmla="*/ 1765 h 3180"/>
                <a:gd name="T16" fmla="*/ 126 w 576"/>
                <a:gd name="T17" fmla="*/ 961 h 3180"/>
                <a:gd name="T18" fmla="*/ 12 w 576"/>
                <a:gd name="T19" fmla="*/ 151 h 3180"/>
                <a:gd name="T20" fmla="*/ 42 w 576"/>
                <a:gd name="T21" fmla="*/ 61 h 3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76" h="3180">
                  <a:moveTo>
                    <a:pt x="42" y="61"/>
                  </a:moveTo>
                  <a:cubicBezTo>
                    <a:pt x="66" y="122"/>
                    <a:pt x="115" y="362"/>
                    <a:pt x="156" y="517"/>
                  </a:cubicBezTo>
                  <a:cubicBezTo>
                    <a:pt x="197" y="672"/>
                    <a:pt x="245" y="838"/>
                    <a:pt x="288" y="991"/>
                  </a:cubicBezTo>
                  <a:cubicBezTo>
                    <a:pt x="331" y="1144"/>
                    <a:pt x="366" y="1299"/>
                    <a:pt x="414" y="1435"/>
                  </a:cubicBezTo>
                  <a:cubicBezTo>
                    <a:pt x="462" y="1571"/>
                    <a:pt x="549" y="1537"/>
                    <a:pt x="576" y="1807"/>
                  </a:cubicBezTo>
                  <a:lnTo>
                    <a:pt x="576" y="3055"/>
                  </a:lnTo>
                  <a:cubicBezTo>
                    <a:pt x="549" y="3180"/>
                    <a:pt x="468" y="2772"/>
                    <a:pt x="414" y="2557"/>
                  </a:cubicBezTo>
                  <a:cubicBezTo>
                    <a:pt x="360" y="2342"/>
                    <a:pt x="300" y="2031"/>
                    <a:pt x="252" y="1765"/>
                  </a:cubicBezTo>
                  <a:cubicBezTo>
                    <a:pt x="204" y="1499"/>
                    <a:pt x="166" y="1230"/>
                    <a:pt x="126" y="961"/>
                  </a:cubicBezTo>
                  <a:cubicBezTo>
                    <a:pt x="86" y="692"/>
                    <a:pt x="24" y="299"/>
                    <a:pt x="12" y="151"/>
                  </a:cubicBezTo>
                  <a:cubicBezTo>
                    <a:pt x="0" y="3"/>
                    <a:pt x="18" y="0"/>
                    <a:pt x="42" y="61"/>
                  </a:cubicBez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2F1311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81299" name="Freeform 51"/>
            <p:cNvSpPr>
              <a:spLocks/>
            </p:cNvSpPr>
            <p:nvPr/>
          </p:nvSpPr>
          <p:spPr bwMode="auto">
            <a:xfrm>
              <a:off x="5197" y="165"/>
              <a:ext cx="573" cy="1935"/>
            </a:xfrm>
            <a:custGeom>
              <a:avLst/>
              <a:gdLst>
                <a:gd name="T0" fmla="*/ 69 w 573"/>
                <a:gd name="T1" fmla="*/ 63 h 1935"/>
                <a:gd name="T2" fmla="*/ 207 w 573"/>
                <a:gd name="T3" fmla="*/ 549 h 1935"/>
                <a:gd name="T4" fmla="*/ 381 w 573"/>
                <a:gd name="T5" fmla="*/ 1101 h 1935"/>
                <a:gd name="T6" fmla="*/ 573 w 573"/>
                <a:gd name="T7" fmla="*/ 1575 h 1935"/>
                <a:gd name="T8" fmla="*/ 573 w 573"/>
                <a:gd name="T9" fmla="*/ 1935 h 1935"/>
                <a:gd name="T10" fmla="*/ 321 w 573"/>
                <a:gd name="T11" fmla="*/ 1449 h 1935"/>
                <a:gd name="T12" fmla="*/ 147 w 573"/>
                <a:gd name="T13" fmla="*/ 699 h 1935"/>
                <a:gd name="T14" fmla="*/ 15 w 573"/>
                <a:gd name="T15" fmla="*/ 171 h 1935"/>
                <a:gd name="T16" fmla="*/ 69 w 573"/>
                <a:gd name="T17" fmla="*/ 63 h 19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3" h="1935">
                  <a:moveTo>
                    <a:pt x="69" y="63"/>
                  </a:moveTo>
                  <a:cubicBezTo>
                    <a:pt x="101" y="126"/>
                    <a:pt x="155" y="376"/>
                    <a:pt x="207" y="549"/>
                  </a:cubicBezTo>
                  <a:cubicBezTo>
                    <a:pt x="259" y="722"/>
                    <a:pt x="320" y="930"/>
                    <a:pt x="381" y="1101"/>
                  </a:cubicBezTo>
                  <a:cubicBezTo>
                    <a:pt x="442" y="1272"/>
                    <a:pt x="541" y="1436"/>
                    <a:pt x="573" y="1575"/>
                  </a:cubicBezTo>
                  <a:lnTo>
                    <a:pt x="573" y="1935"/>
                  </a:lnTo>
                  <a:cubicBezTo>
                    <a:pt x="531" y="1914"/>
                    <a:pt x="392" y="1655"/>
                    <a:pt x="321" y="1449"/>
                  </a:cubicBezTo>
                  <a:cubicBezTo>
                    <a:pt x="250" y="1243"/>
                    <a:pt x="198" y="912"/>
                    <a:pt x="147" y="699"/>
                  </a:cubicBezTo>
                  <a:cubicBezTo>
                    <a:pt x="96" y="486"/>
                    <a:pt x="30" y="274"/>
                    <a:pt x="15" y="171"/>
                  </a:cubicBezTo>
                  <a:cubicBezTo>
                    <a:pt x="0" y="68"/>
                    <a:pt x="37" y="0"/>
                    <a:pt x="69" y="63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2F1311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81300" name="Freeform 52"/>
            <p:cNvSpPr>
              <a:spLocks/>
            </p:cNvSpPr>
            <p:nvPr/>
          </p:nvSpPr>
          <p:spPr bwMode="auto">
            <a:xfrm>
              <a:off x="5004" y="0"/>
              <a:ext cx="363" cy="2112"/>
            </a:xfrm>
            <a:custGeom>
              <a:avLst/>
              <a:gdLst>
                <a:gd name="T0" fmla="*/ 0 w 363"/>
                <a:gd name="T1" fmla="*/ 2094 h 2112"/>
                <a:gd name="T2" fmla="*/ 66 w 363"/>
                <a:gd name="T3" fmla="*/ 1992 h 2112"/>
                <a:gd name="T4" fmla="*/ 150 w 363"/>
                <a:gd name="T5" fmla="*/ 1464 h 2112"/>
                <a:gd name="T6" fmla="*/ 234 w 363"/>
                <a:gd name="T7" fmla="*/ 678 h 2112"/>
                <a:gd name="T8" fmla="*/ 324 w 363"/>
                <a:gd name="T9" fmla="*/ 0 h 2112"/>
                <a:gd name="T10" fmla="*/ 0 w 363"/>
                <a:gd name="T11" fmla="*/ 0 h 2112"/>
                <a:gd name="T12" fmla="*/ 0 w 363"/>
                <a:gd name="T13" fmla="*/ 2094 h 2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3" h="2112">
                  <a:moveTo>
                    <a:pt x="0" y="2094"/>
                  </a:moveTo>
                  <a:cubicBezTo>
                    <a:pt x="54" y="2112"/>
                    <a:pt x="41" y="2097"/>
                    <a:pt x="66" y="1992"/>
                  </a:cubicBezTo>
                  <a:cubicBezTo>
                    <a:pt x="91" y="1887"/>
                    <a:pt x="122" y="1683"/>
                    <a:pt x="150" y="1464"/>
                  </a:cubicBezTo>
                  <a:cubicBezTo>
                    <a:pt x="178" y="1245"/>
                    <a:pt x="205" y="922"/>
                    <a:pt x="234" y="678"/>
                  </a:cubicBezTo>
                  <a:cubicBezTo>
                    <a:pt x="263" y="434"/>
                    <a:pt x="363" y="113"/>
                    <a:pt x="324" y="0"/>
                  </a:cubicBezTo>
                  <a:lnTo>
                    <a:pt x="0" y="0"/>
                  </a:lnTo>
                  <a:cubicBezTo>
                    <a:pt x="0" y="0"/>
                    <a:pt x="0" y="2094"/>
                    <a:pt x="0" y="2094"/>
                  </a:cubicBezTo>
                  <a:close/>
                </a:path>
              </a:pathLst>
            </a:custGeom>
            <a:gradFill rotWithShape="0">
              <a:gsLst>
                <a:gs pos="0">
                  <a:srgbClr val="FAE3B7"/>
                </a:gs>
                <a:gs pos="17999">
                  <a:srgbClr val="A28949"/>
                </a:gs>
                <a:gs pos="31000">
                  <a:srgbClr val="835E17"/>
                </a:gs>
                <a:gs pos="33000">
                  <a:srgbClr val="BD922A"/>
                </a:gs>
                <a:gs pos="37000">
                  <a:srgbClr val="FBE4AE"/>
                </a:gs>
                <a:gs pos="78999">
                  <a:srgbClr val="BD922A"/>
                </a:gs>
                <a:gs pos="87000">
                  <a:srgbClr val="BD922A"/>
                </a:gs>
                <a:gs pos="100000">
                  <a:srgbClr val="FBE4AE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2F1311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81301" name="Freeform 53"/>
            <p:cNvSpPr>
              <a:spLocks/>
            </p:cNvSpPr>
            <p:nvPr/>
          </p:nvSpPr>
          <p:spPr bwMode="auto">
            <a:xfrm>
              <a:off x="5004" y="1"/>
              <a:ext cx="189" cy="2112"/>
            </a:xfrm>
            <a:custGeom>
              <a:avLst/>
              <a:gdLst>
                <a:gd name="T0" fmla="*/ 0 w 363"/>
                <a:gd name="T1" fmla="*/ 2094 h 2112"/>
                <a:gd name="T2" fmla="*/ 66 w 363"/>
                <a:gd name="T3" fmla="*/ 1992 h 2112"/>
                <a:gd name="T4" fmla="*/ 150 w 363"/>
                <a:gd name="T5" fmla="*/ 1464 h 2112"/>
                <a:gd name="T6" fmla="*/ 234 w 363"/>
                <a:gd name="T7" fmla="*/ 678 h 2112"/>
                <a:gd name="T8" fmla="*/ 324 w 363"/>
                <a:gd name="T9" fmla="*/ 0 h 2112"/>
                <a:gd name="T10" fmla="*/ 0 w 363"/>
                <a:gd name="T11" fmla="*/ 0 h 2112"/>
                <a:gd name="T12" fmla="*/ 0 w 363"/>
                <a:gd name="T13" fmla="*/ 2094 h 2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3" h="2112">
                  <a:moveTo>
                    <a:pt x="0" y="2094"/>
                  </a:moveTo>
                  <a:cubicBezTo>
                    <a:pt x="54" y="2112"/>
                    <a:pt x="41" y="2097"/>
                    <a:pt x="66" y="1992"/>
                  </a:cubicBezTo>
                  <a:cubicBezTo>
                    <a:pt x="91" y="1887"/>
                    <a:pt x="122" y="1683"/>
                    <a:pt x="150" y="1464"/>
                  </a:cubicBezTo>
                  <a:cubicBezTo>
                    <a:pt x="178" y="1245"/>
                    <a:pt x="205" y="922"/>
                    <a:pt x="234" y="678"/>
                  </a:cubicBezTo>
                  <a:cubicBezTo>
                    <a:pt x="263" y="434"/>
                    <a:pt x="363" y="113"/>
                    <a:pt x="324" y="0"/>
                  </a:cubicBezTo>
                  <a:lnTo>
                    <a:pt x="0" y="0"/>
                  </a:lnTo>
                  <a:cubicBezTo>
                    <a:pt x="0" y="0"/>
                    <a:pt x="0" y="2094"/>
                    <a:pt x="0" y="209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50000">
                  <a:schemeClr val="hlink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2F1311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81302" name="Rectangle 54"/>
            <p:cNvSpPr>
              <a:spLocks noChangeArrowheads="1"/>
            </p:cNvSpPr>
            <p:nvPr/>
          </p:nvSpPr>
          <p:spPr bwMode="auto">
            <a:xfrm>
              <a:off x="4955" y="1"/>
              <a:ext cx="56" cy="4320"/>
            </a:xfrm>
            <a:prstGeom prst="rect">
              <a:avLst/>
            </a:prstGeom>
            <a:gradFill rotWithShape="0">
              <a:gsLst>
                <a:gs pos="0">
                  <a:srgbClr val="FAE3B7"/>
                </a:gs>
                <a:gs pos="17999">
                  <a:srgbClr val="A28949"/>
                </a:gs>
                <a:gs pos="31000">
                  <a:srgbClr val="835E17"/>
                </a:gs>
                <a:gs pos="33000">
                  <a:srgbClr val="BD922A"/>
                </a:gs>
                <a:gs pos="37000">
                  <a:srgbClr val="FBE4AE"/>
                </a:gs>
                <a:gs pos="78999">
                  <a:srgbClr val="BD922A"/>
                </a:gs>
                <a:gs pos="87000">
                  <a:srgbClr val="BD922A"/>
                </a:gs>
                <a:gs pos="100000">
                  <a:srgbClr val="FBE4AE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en-US" sz="1350" smtClean="0">
                <a:solidFill>
                  <a:srgbClr val="2F1311"/>
                </a:solidFill>
              </a:endParaRPr>
            </a:p>
          </p:txBody>
        </p:sp>
        <p:sp>
          <p:nvSpPr>
            <p:cNvPr id="181303" name="Freeform 55"/>
            <p:cNvSpPr>
              <a:spLocks/>
            </p:cNvSpPr>
            <p:nvPr/>
          </p:nvSpPr>
          <p:spPr bwMode="auto">
            <a:xfrm>
              <a:off x="5013" y="3924"/>
              <a:ext cx="734" cy="390"/>
            </a:xfrm>
            <a:custGeom>
              <a:avLst/>
              <a:gdLst>
                <a:gd name="T0" fmla="*/ 1 w 692"/>
                <a:gd name="T1" fmla="*/ 357 h 378"/>
                <a:gd name="T2" fmla="*/ 109 w 692"/>
                <a:gd name="T3" fmla="*/ 341 h 378"/>
                <a:gd name="T4" fmla="*/ 241 w 692"/>
                <a:gd name="T5" fmla="*/ 305 h 378"/>
                <a:gd name="T6" fmla="*/ 353 w 692"/>
                <a:gd name="T7" fmla="*/ 209 h 378"/>
                <a:gd name="T8" fmla="*/ 429 w 692"/>
                <a:gd name="T9" fmla="*/ 89 h 378"/>
                <a:gd name="T10" fmla="*/ 493 w 692"/>
                <a:gd name="T11" fmla="*/ 17 h 378"/>
                <a:gd name="T12" fmla="*/ 577 w 692"/>
                <a:gd name="T13" fmla="*/ 1 h 378"/>
                <a:gd name="T14" fmla="*/ 629 w 692"/>
                <a:gd name="T15" fmla="*/ 21 h 378"/>
                <a:gd name="T16" fmla="*/ 673 w 692"/>
                <a:gd name="T17" fmla="*/ 65 h 378"/>
                <a:gd name="T18" fmla="*/ 673 w 692"/>
                <a:gd name="T19" fmla="*/ 137 h 378"/>
                <a:gd name="T20" fmla="*/ 561 w 692"/>
                <a:gd name="T21" fmla="*/ 225 h 378"/>
                <a:gd name="T22" fmla="*/ 425 w 692"/>
                <a:gd name="T23" fmla="*/ 297 h 378"/>
                <a:gd name="T24" fmla="*/ 245 w 692"/>
                <a:gd name="T25" fmla="*/ 357 h 378"/>
                <a:gd name="T26" fmla="*/ 113 w 692"/>
                <a:gd name="T27" fmla="*/ 377 h 378"/>
                <a:gd name="T28" fmla="*/ 1 w 692"/>
                <a:gd name="T29" fmla="*/ 357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692" h="378">
                  <a:moveTo>
                    <a:pt x="1" y="357"/>
                  </a:moveTo>
                  <a:cubicBezTo>
                    <a:pt x="0" y="351"/>
                    <a:pt x="69" y="350"/>
                    <a:pt x="109" y="341"/>
                  </a:cubicBezTo>
                  <a:cubicBezTo>
                    <a:pt x="149" y="332"/>
                    <a:pt x="200" y="327"/>
                    <a:pt x="241" y="305"/>
                  </a:cubicBezTo>
                  <a:cubicBezTo>
                    <a:pt x="282" y="283"/>
                    <a:pt x="322" y="245"/>
                    <a:pt x="353" y="209"/>
                  </a:cubicBezTo>
                  <a:cubicBezTo>
                    <a:pt x="384" y="173"/>
                    <a:pt x="406" y="121"/>
                    <a:pt x="429" y="89"/>
                  </a:cubicBezTo>
                  <a:cubicBezTo>
                    <a:pt x="452" y="57"/>
                    <a:pt x="468" y="32"/>
                    <a:pt x="493" y="17"/>
                  </a:cubicBezTo>
                  <a:cubicBezTo>
                    <a:pt x="518" y="2"/>
                    <a:pt x="554" y="0"/>
                    <a:pt x="577" y="1"/>
                  </a:cubicBezTo>
                  <a:cubicBezTo>
                    <a:pt x="600" y="2"/>
                    <a:pt x="613" y="10"/>
                    <a:pt x="629" y="21"/>
                  </a:cubicBezTo>
                  <a:cubicBezTo>
                    <a:pt x="645" y="32"/>
                    <a:pt x="666" y="46"/>
                    <a:pt x="673" y="65"/>
                  </a:cubicBezTo>
                  <a:cubicBezTo>
                    <a:pt x="680" y="84"/>
                    <a:pt x="692" y="110"/>
                    <a:pt x="673" y="137"/>
                  </a:cubicBezTo>
                  <a:cubicBezTo>
                    <a:pt x="654" y="164"/>
                    <a:pt x="602" y="198"/>
                    <a:pt x="561" y="225"/>
                  </a:cubicBezTo>
                  <a:cubicBezTo>
                    <a:pt x="520" y="252"/>
                    <a:pt x="478" y="275"/>
                    <a:pt x="425" y="297"/>
                  </a:cubicBezTo>
                  <a:cubicBezTo>
                    <a:pt x="372" y="319"/>
                    <a:pt x="297" y="344"/>
                    <a:pt x="245" y="357"/>
                  </a:cubicBezTo>
                  <a:cubicBezTo>
                    <a:pt x="193" y="370"/>
                    <a:pt x="156" y="376"/>
                    <a:pt x="113" y="377"/>
                  </a:cubicBezTo>
                  <a:cubicBezTo>
                    <a:pt x="70" y="378"/>
                    <a:pt x="2" y="363"/>
                    <a:pt x="1" y="357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2F1311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81304" name="AutoShape 56"/>
            <p:cNvSpPr>
              <a:spLocks noChangeArrowheads="1"/>
            </p:cNvSpPr>
            <p:nvPr/>
          </p:nvSpPr>
          <p:spPr bwMode="hidden">
            <a:xfrm rot="5400000">
              <a:off x="2724" y="2089"/>
              <a:ext cx="4320" cy="142"/>
            </a:xfrm>
            <a:custGeom>
              <a:avLst/>
              <a:gdLst>
                <a:gd name="G0" fmla="+- 607 0 0"/>
                <a:gd name="G1" fmla="+- 21600 0 607"/>
                <a:gd name="G2" fmla="*/ 607 1 2"/>
                <a:gd name="G3" fmla="+- 21600 0 G2"/>
                <a:gd name="G4" fmla="+/ 607 21600 2"/>
                <a:gd name="G5" fmla="+/ G1 0 2"/>
                <a:gd name="G6" fmla="*/ 21600 21600 607"/>
                <a:gd name="G7" fmla="*/ G6 1 2"/>
                <a:gd name="G8" fmla="+- 21600 0 G7"/>
                <a:gd name="G9" fmla="*/ 21600 1 2"/>
                <a:gd name="G10" fmla="+- 607 0 G9"/>
                <a:gd name="G11" fmla="?: G10 G8 0"/>
                <a:gd name="G12" fmla="?: G10 G7 21600"/>
                <a:gd name="T0" fmla="*/ 21296 w 21600"/>
                <a:gd name="T1" fmla="*/ 10800 h 21600"/>
                <a:gd name="T2" fmla="*/ 10800 w 21600"/>
                <a:gd name="T3" fmla="*/ 21600 h 21600"/>
                <a:gd name="T4" fmla="*/ 304 w 21600"/>
                <a:gd name="T5" fmla="*/ 10800 h 21600"/>
                <a:gd name="T6" fmla="*/ 10800 w 21600"/>
                <a:gd name="T7" fmla="*/ 0 h 21600"/>
                <a:gd name="T8" fmla="*/ 2104 w 21600"/>
                <a:gd name="T9" fmla="*/ 2104 h 21600"/>
                <a:gd name="T10" fmla="*/ 19496 w 21600"/>
                <a:gd name="T11" fmla="*/ 19496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607" y="21600"/>
                  </a:lnTo>
                  <a:lnTo>
                    <a:pt x="20993" y="21600"/>
                  </a:lnTo>
                  <a:lnTo>
                    <a:pt x="2160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en-US" sz="1350" smtClean="0">
                <a:solidFill>
                  <a:srgbClr val="2F1311"/>
                </a:solidFill>
              </a:endParaRPr>
            </a:p>
          </p:txBody>
        </p:sp>
      </p:grpSp>
      <p:sp>
        <p:nvSpPr>
          <p:cNvPr id="181305" name="Rectangle 57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027510"/>
            <a:ext cx="6965950" cy="154305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81306" name="Rectangle 58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727200" y="2914650"/>
            <a:ext cx="5640388" cy="131445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181307" name="Rectangle 59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F1311"/>
              </a:solidFill>
            </a:endParaRPr>
          </a:p>
        </p:txBody>
      </p:sp>
      <p:sp>
        <p:nvSpPr>
          <p:cNvPr id="181308" name="Rectangle 60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F1311"/>
              </a:solidFill>
            </a:endParaRPr>
          </a:p>
        </p:txBody>
      </p:sp>
      <p:sp>
        <p:nvSpPr>
          <p:cNvPr id="181309" name="Rectangle 61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04E8A7E8-88BE-4B0B-86C9-10CE0350D274}" type="slidenum">
              <a:rPr lang="en-US">
                <a:solidFill>
                  <a:srgbClr val="2F1311"/>
                </a:solidFill>
              </a:rPr>
              <a:pPr/>
              <a:t>‹#›</a:t>
            </a:fld>
            <a:endParaRPr lang="en-US">
              <a:solidFill>
                <a:srgbClr val="2F131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26402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F131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F131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D4947E-A418-4372-B97A-649888F6D713}" type="slidenum">
              <a:rPr lang="en-US">
                <a:solidFill>
                  <a:srgbClr val="2F1311"/>
                </a:solidFill>
              </a:rPr>
              <a:pPr/>
              <a:t>‹#›</a:t>
            </a:fld>
            <a:endParaRPr lang="en-US">
              <a:solidFill>
                <a:srgbClr val="2F131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814089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/>
            </a:lvl1pPr>
            <a:lvl2pPr marL="342900" indent="0">
              <a:buNone/>
              <a:defRPr sz="1500"/>
            </a:lvl2pPr>
            <a:lvl3pPr marL="685800" indent="0">
              <a:buNone/>
              <a:defRPr sz="135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F131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F131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CE1E8C-4645-46DD-BB48-5615782B56AE}" type="slidenum">
              <a:rPr lang="en-US">
                <a:solidFill>
                  <a:srgbClr val="2F1311"/>
                </a:solidFill>
              </a:rPr>
              <a:pPr/>
              <a:t>‹#›</a:t>
            </a:fld>
            <a:endParaRPr lang="en-US">
              <a:solidFill>
                <a:srgbClr val="2F131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504452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63526" y="1198960"/>
            <a:ext cx="3616325" cy="33730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032250" y="1198960"/>
            <a:ext cx="3617913" cy="33730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F1311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F131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4ABC9A-CE12-4DB3-8DCF-D6CE03E6EDBC}" type="slidenum">
              <a:rPr lang="en-US">
                <a:solidFill>
                  <a:srgbClr val="2F1311"/>
                </a:solidFill>
              </a:rPr>
              <a:pPr/>
              <a:t>‹#›</a:t>
            </a:fld>
            <a:endParaRPr lang="en-US">
              <a:solidFill>
                <a:srgbClr val="2F131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390024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3844"/>
            <a:ext cx="7886700" cy="9941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9" y="1260872"/>
            <a:ext cx="3868737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9" y="1878806"/>
            <a:ext cx="3868737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788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788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F1311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F1311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E28517-CFB6-4FA8-B133-6755F2488E79}" type="slidenum">
              <a:rPr lang="en-US">
                <a:solidFill>
                  <a:srgbClr val="2F1311"/>
                </a:solidFill>
              </a:rPr>
              <a:pPr/>
              <a:t>‹#›</a:t>
            </a:fld>
            <a:endParaRPr lang="en-US">
              <a:solidFill>
                <a:srgbClr val="2F131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230538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F1311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F131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04C01B-0363-4C06-80AB-1B502F5EDBE0}" type="slidenum">
              <a:rPr lang="en-US">
                <a:solidFill>
                  <a:srgbClr val="2F1311"/>
                </a:solidFill>
              </a:rPr>
              <a:pPr/>
              <a:t>‹#›</a:t>
            </a:fld>
            <a:endParaRPr lang="en-US">
              <a:solidFill>
                <a:srgbClr val="2F131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899659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F131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F131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527C8B-6CC8-4926-A999-B1CF187E97BB}" type="slidenum">
              <a:rPr lang="en-US">
                <a:solidFill>
                  <a:srgbClr val="2F1311"/>
                </a:solidFill>
              </a:rPr>
              <a:pPr/>
              <a:t>‹#›</a:t>
            </a:fld>
            <a:endParaRPr lang="en-US">
              <a:solidFill>
                <a:srgbClr val="2F131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124484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342900"/>
            <a:ext cx="2949575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1543050"/>
            <a:ext cx="2949575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F1311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F131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888042-7422-481E-A873-F44989E5B641}" type="slidenum">
              <a:rPr lang="en-US">
                <a:solidFill>
                  <a:srgbClr val="2F1311"/>
                </a:solidFill>
              </a:rPr>
              <a:pPr/>
              <a:t>‹#›</a:t>
            </a:fld>
            <a:endParaRPr lang="en-US">
              <a:solidFill>
                <a:srgbClr val="2F131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52251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0EED4A5-43D0-4015-8366-E2D3FD2AD332}" type="datetimeFigureOut">
              <a:rPr lang="en-US" smtClean="0"/>
              <a:pPr/>
              <a:t>2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BAA36BB4-27E1-4F08-99B9-BBB5669605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18691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342900"/>
            <a:ext cx="2949575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1543050"/>
            <a:ext cx="2949575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F1311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F131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B8C84D-0343-4052-9D03-221C21E9B458}" type="slidenum">
              <a:rPr lang="en-US">
                <a:solidFill>
                  <a:srgbClr val="2F1311"/>
                </a:solidFill>
              </a:rPr>
              <a:pPr/>
              <a:t>‹#›</a:t>
            </a:fld>
            <a:endParaRPr lang="en-US">
              <a:solidFill>
                <a:srgbClr val="2F131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921712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F131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F131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C2CEC2-9605-4956-8E75-7B64C45AEEA1}" type="slidenum">
              <a:rPr lang="en-US">
                <a:solidFill>
                  <a:srgbClr val="2F1311"/>
                </a:solidFill>
              </a:rPr>
              <a:pPr/>
              <a:t>‹#›</a:t>
            </a:fld>
            <a:endParaRPr lang="en-US">
              <a:solidFill>
                <a:srgbClr val="2F131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192326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827714" y="170260"/>
            <a:ext cx="1868487" cy="440174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19075" y="170260"/>
            <a:ext cx="5456238" cy="440174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F131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F131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6433A1-F9AD-49C4-B874-A6A68BEB1704}" type="slidenum">
              <a:rPr lang="en-US">
                <a:solidFill>
                  <a:srgbClr val="2F1311"/>
                </a:solidFill>
              </a:rPr>
              <a:pPr/>
              <a:t>‹#›</a:t>
            </a:fld>
            <a:endParaRPr lang="en-US">
              <a:solidFill>
                <a:srgbClr val="2F131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74059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0EED4A5-43D0-4015-8366-E2D3FD2AD332}" type="datetimeFigureOut">
              <a:rPr lang="en-US" smtClean="0"/>
              <a:pPr/>
              <a:t>2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BAA36BB4-27E1-4F08-99B9-BBB5669605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7574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0EED4A5-43D0-4015-8366-E2D3FD2AD332}" type="datetimeFigureOut">
              <a:rPr lang="en-US" smtClean="0"/>
              <a:pPr/>
              <a:t>2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BAA36BB4-27E1-4F08-99B9-BBB5669605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48043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0EED4A5-43D0-4015-8366-E2D3FD2AD332}" type="datetimeFigureOut">
              <a:rPr lang="en-US" smtClean="0"/>
              <a:pPr/>
              <a:t>2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BAA36BB4-27E1-4F08-99B9-BBB5669605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78515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0EED4A5-43D0-4015-8366-E2D3FD2AD332}" type="datetimeFigureOut">
              <a:rPr lang="en-US" smtClean="0"/>
              <a:pPr/>
              <a:t>2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BAA36BB4-27E1-4F08-99B9-BBB5669605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44671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0EED4A5-43D0-4015-8366-E2D3FD2AD332}" type="datetimeFigureOut">
              <a:rPr lang="en-US" smtClean="0"/>
              <a:pPr/>
              <a:t>2/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BAA36BB4-27E1-4F08-99B9-BBB5669605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6866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0EED4A5-43D0-4015-8366-E2D3FD2AD332}" type="datetimeFigureOut">
              <a:rPr lang="en-US" smtClean="0"/>
              <a:pPr/>
              <a:t>2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BAA36BB4-27E1-4F08-99B9-BBB5669605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8850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0EED4A5-43D0-4015-8366-E2D3FD2AD332}" type="datetimeFigureOut">
              <a:rPr lang="en-US" smtClean="0"/>
              <a:pPr/>
              <a:t>2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BAA36BB4-27E1-4F08-99B9-BBB5669605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9483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wmf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17" Type="http://schemas.openxmlformats.org/officeDocument/2006/relationships/image" Target="../media/image6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4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52" y="0"/>
            <a:ext cx="9130748" cy="5200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339014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0226" name="Group 2"/>
          <p:cNvGrpSpPr>
            <a:grpSpLocks/>
          </p:cNvGrpSpPr>
          <p:nvPr/>
        </p:nvGrpSpPr>
        <p:grpSpPr bwMode="auto">
          <a:xfrm>
            <a:off x="1" y="0"/>
            <a:ext cx="9159875" cy="5153025"/>
            <a:chOff x="0" y="0"/>
            <a:chExt cx="5770" cy="4328"/>
          </a:xfrm>
        </p:grpSpPr>
        <p:sp>
          <p:nvSpPr>
            <p:cNvPr id="180227" name="Rectangle 3"/>
            <p:cNvSpPr>
              <a:spLocks noChangeArrowheads="1"/>
            </p:cNvSpPr>
            <p:nvPr/>
          </p:nvSpPr>
          <p:spPr bwMode="hidden">
            <a:xfrm>
              <a:off x="0" y="4186"/>
              <a:ext cx="5089" cy="14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en-US" sz="1350" smtClean="0">
                <a:solidFill>
                  <a:srgbClr val="2F1311"/>
                </a:solidFill>
              </a:endParaRPr>
            </a:p>
          </p:txBody>
        </p:sp>
        <p:sp>
          <p:nvSpPr>
            <p:cNvPr id="180228" name="Rectangle 4"/>
            <p:cNvSpPr>
              <a:spLocks noChangeArrowheads="1"/>
            </p:cNvSpPr>
            <p:nvPr/>
          </p:nvSpPr>
          <p:spPr bwMode="hidden">
            <a:xfrm>
              <a:off x="0" y="0"/>
              <a:ext cx="5089" cy="12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en-US" sz="1350" smtClean="0">
                <a:solidFill>
                  <a:srgbClr val="2F1311"/>
                </a:solidFill>
              </a:endParaRPr>
            </a:p>
          </p:txBody>
        </p:sp>
        <p:sp>
          <p:nvSpPr>
            <p:cNvPr id="180229" name="Rectangle 5"/>
            <p:cNvSpPr>
              <a:spLocks noChangeArrowheads="1"/>
            </p:cNvSpPr>
            <p:nvPr/>
          </p:nvSpPr>
          <p:spPr bwMode="auto">
            <a:xfrm>
              <a:off x="5010" y="0"/>
              <a:ext cx="758" cy="432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84706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84706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en-US" sz="1350" smtClean="0">
                <a:solidFill>
                  <a:srgbClr val="2F1311"/>
                </a:solidFill>
              </a:endParaRPr>
            </a:p>
          </p:txBody>
        </p:sp>
        <p:grpSp>
          <p:nvGrpSpPr>
            <p:cNvPr id="180230" name="Group 6"/>
            <p:cNvGrpSpPr>
              <a:grpSpLocks/>
            </p:cNvGrpSpPr>
            <p:nvPr/>
          </p:nvGrpSpPr>
          <p:grpSpPr bwMode="auto">
            <a:xfrm>
              <a:off x="4944" y="1"/>
              <a:ext cx="816" cy="3974"/>
              <a:chOff x="4944" y="1"/>
              <a:chExt cx="816" cy="3974"/>
            </a:xfrm>
          </p:grpSpPr>
          <p:grpSp>
            <p:nvGrpSpPr>
              <p:cNvPr id="180231" name="Group 7"/>
              <p:cNvGrpSpPr>
                <a:grpSpLocks/>
              </p:cNvGrpSpPr>
              <p:nvPr userDrawn="1"/>
            </p:nvGrpSpPr>
            <p:grpSpPr bwMode="auto">
              <a:xfrm>
                <a:off x="5280" y="1"/>
                <a:ext cx="480" cy="1430"/>
                <a:chOff x="5280" y="1"/>
                <a:chExt cx="480" cy="1430"/>
              </a:xfrm>
            </p:grpSpPr>
            <p:grpSp>
              <p:nvGrpSpPr>
                <p:cNvPr id="180232" name="Group 8"/>
                <p:cNvGrpSpPr>
                  <a:grpSpLocks/>
                </p:cNvGrpSpPr>
                <p:nvPr userDrawn="1"/>
              </p:nvGrpSpPr>
              <p:grpSpPr bwMode="auto">
                <a:xfrm rot="-5400000">
                  <a:off x="5484" y="0"/>
                  <a:ext cx="174" cy="176"/>
                  <a:chOff x="1657" y="323"/>
                  <a:chExt cx="1691" cy="2560"/>
                </a:xfrm>
              </p:grpSpPr>
              <p:grpSp>
                <p:nvGrpSpPr>
                  <p:cNvPr id="180233" name="Group 9"/>
                  <p:cNvGrpSpPr>
                    <a:grpSpLocks/>
                  </p:cNvGrpSpPr>
                  <p:nvPr/>
                </p:nvGrpSpPr>
                <p:grpSpPr bwMode="auto">
                  <a:xfrm>
                    <a:off x="1657" y="323"/>
                    <a:ext cx="1691" cy="2560"/>
                    <a:chOff x="1657" y="323"/>
                    <a:chExt cx="1691" cy="2560"/>
                  </a:xfrm>
                </p:grpSpPr>
                <p:sp>
                  <p:nvSpPr>
                    <p:cNvPr id="180234" name="Freeform 10"/>
                    <p:cNvSpPr>
                      <a:spLocks/>
                    </p:cNvSpPr>
                    <p:nvPr/>
                  </p:nvSpPr>
                  <p:spPr bwMode="auto">
                    <a:xfrm>
                      <a:off x="2117" y="323"/>
                      <a:ext cx="1231" cy="2560"/>
                    </a:xfrm>
                    <a:custGeom>
                      <a:avLst/>
                      <a:gdLst>
                        <a:gd name="T0" fmla="*/ 337 w 1231"/>
                        <a:gd name="T1" fmla="*/ 283 h 2560"/>
                        <a:gd name="T2" fmla="*/ 415 w 1231"/>
                        <a:gd name="T3" fmla="*/ 115 h 2560"/>
                        <a:gd name="T4" fmla="*/ 583 w 1231"/>
                        <a:gd name="T5" fmla="*/ 7 h 2560"/>
                        <a:gd name="T6" fmla="*/ 895 w 1231"/>
                        <a:gd name="T7" fmla="*/ 61 h 2560"/>
                        <a:gd name="T8" fmla="*/ 1051 w 1231"/>
                        <a:gd name="T9" fmla="*/ 349 h 2560"/>
                        <a:gd name="T10" fmla="*/ 979 w 1231"/>
                        <a:gd name="T11" fmla="*/ 769 h 2560"/>
                        <a:gd name="T12" fmla="*/ 943 w 1231"/>
                        <a:gd name="T13" fmla="*/ 943 h 2560"/>
                        <a:gd name="T14" fmla="*/ 1105 w 1231"/>
                        <a:gd name="T15" fmla="*/ 1075 h 2560"/>
                        <a:gd name="T16" fmla="*/ 1231 w 1231"/>
                        <a:gd name="T17" fmla="*/ 1525 h 2560"/>
                        <a:gd name="T18" fmla="*/ 1123 w 1231"/>
                        <a:gd name="T19" fmla="*/ 1969 h 2560"/>
                        <a:gd name="T20" fmla="*/ 907 w 1231"/>
                        <a:gd name="T21" fmla="*/ 2077 h 2560"/>
                        <a:gd name="T22" fmla="*/ 721 w 1231"/>
                        <a:gd name="T23" fmla="*/ 2059 h 2560"/>
                        <a:gd name="T24" fmla="*/ 655 w 1231"/>
                        <a:gd name="T25" fmla="*/ 2251 h 2560"/>
                        <a:gd name="T26" fmla="*/ 529 w 1231"/>
                        <a:gd name="T27" fmla="*/ 2527 h 2560"/>
                        <a:gd name="T28" fmla="*/ 211 w 1231"/>
                        <a:gd name="T29" fmla="*/ 2509 h 2560"/>
                        <a:gd name="T30" fmla="*/ 31 w 1231"/>
                        <a:gd name="T31" fmla="*/ 2227 h 2560"/>
                        <a:gd name="T32" fmla="*/ 25 w 1231"/>
                        <a:gd name="T33" fmla="*/ 1969 h 2560"/>
                        <a:gd name="T34" fmla="*/ 145 w 1231"/>
                        <a:gd name="T35" fmla="*/ 1651 h 2560"/>
                        <a:gd name="T36" fmla="*/ 259 w 1231"/>
                        <a:gd name="T37" fmla="*/ 1513 h 2560"/>
                        <a:gd name="T38" fmla="*/ 217 w 1231"/>
                        <a:gd name="T39" fmla="*/ 1729 h 2560"/>
                        <a:gd name="T40" fmla="*/ 73 w 1231"/>
                        <a:gd name="T41" fmla="*/ 2023 h 2560"/>
                        <a:gd name="T42" fmla="*/ 169 w 1231"/>
                        <a:gd name="T43" fmla="*/ 2323 h 2560"/>
                        <a:gd name="T44" fmla="*/ 439 w 1231"/>
                        <a:gd name="T45" fmla="*/ 2431 h 2560"/>
                        <a:gd name="T46" fmla="*/ 595 w 1231"/>
                        <a:gd name="T47" fmla="*/ 2227 h 2560"/>
                        <a:gd name="T48" fmla="*/ 577 w 1231"/>
                        <a:gd name="T49" fmla="*/ 1807 h 2560"/>
                        <a:gd name="T50" fmla="*/ 493 w 1231"/>
                        <a:gd name="T51" fmla="*/ 1531 h 2560"/>
                        <a:gd name="T52" fmla="*/ 535 w 1231"/>
                        <a:gd name="T53" fmla="*/ 1459 h 2560"/>
                        <a:gd name="T54" fmla="*/ 625 w 1231"/>
                        <a:gd name="T55" fmla="*/ 1633 h 2560"/>
                        <a:gd name="T56" fmla="*/ 721 w 1231"/>
                        <a:gd name="T57" fmla="*/ 1933 h 2560"/>
                        <a:gd name="T58" fmla="*/ 967 w 1231"/>
                        <a:gd name="T59" fmla="*/ 1963 h 2560"/>
                        <a:gd name="T60" fmla="*/ 1135 w 1231"/>
                        <a:gd name="T61" fmla="*/ 1687 h 2560"/>
                        <a:gd name="T62" fmla="*/ 1117 w 1231"/>
                        <a:gd name="T63" fmla="*/ 1273 h 2560"/>
                        <a:gd name="T64" fmla="*/ 883 w 1231"/>
                        <a:gd name="T65" fmla="*/ 1057 h 2560"/>
                        <a:gd name="T66" fmla="*/ 679 w 1231"/>
                        <a:gd name="T67" fmla="*/ 1129 h 2560"/>
                        <a:gd name="T68" fmla="*/ 577 w 1231"/>
                        <a:gd name="T69" fmla="*/ 1117 h 2560"/>
                        <a:gd name="T70" fmla="*/ 619 w 1231"/>
                        <a:gd name="T71" fmla="*/ 1033 h 2560"/>
                        <a:gd name="T72" fmla="*/ 811 w 1231"/>
                        <a:gd name="T73" fmla="*/ 937 h 2560"/>
                        <a:gd name="T74" fmla="*/ 949 w 1231"/>
                        <a:gd name="T75" fmla="*/ 613 h 2560"/>
                        <a:gd name="T76" fmla="*/ 883 w 1231"/>
                        <a:gd name="T77" fmla="*/ 175 h 2560"/>
                        <a:gd name="T78" fmla="*/ 619 w 1231"/>
                        <a:gd name="T79" fmla="*/ 103 h 2560"/>
                        <a:gd name="T80" fmla="*/ 391 w 1231"/>
                        <a:gd name="T81" fmla="*/ 355 h 2560"/>
                        <a:gd name="T82" fmla="*/ 403 w 1231"/>
                        <a:gd name="T83" fmla="*/ 763 h 2560"/>
                        <a:gd name="T84" fmla="*/ 343 w 1231"/>
                        <a:gd name="T85" fmla="*/ 949 h 2560"/>
                        <a:gd name="T86" fmla="*/ 289 w 1231"/>
                        <a:gd name="T87" fmla="*/ 685 h 2560"/>
                        <a:gd name="T88" fmla="*/ 307 w 1231"/>
                        <a:gd name="T89" fmla="*/ 367 h 256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</a:cxnLst>
                      <a:rect l="0" t="0" r="r" b="b"/>
                      <a:pathLst>
                        <a:path w="1231" h="2560">
                          <a:moveTo>
                            <a:pt x="307" y="367"/>
                          </a:moveTo>
                          <a:cubicBezTo>
                            <a:pt x="317" y="336"/>
                            <a:pt x="326" y="303"/>
                            <a:pt x="337" y="283"/>
                          </a:cubicBezTo>
                          <a:cubicBezTo>
                            <a:pt x="348" y="263"/>
                            <a:pt x="360" y="275"/>
                            <a:pt x="373" y="247"/>
                          </a:cubicBezTo>
                          <a:cubicBezTo>
                            <a:pt x="386" y="219"/>
                            <a:pt x="400" y="147"/>
                            <a:pt x="415" y="115"/>
                          </a:cubicBezTo>
                          <a:cubicBezTo>
                            <a:pt x="430" y="83"/>
                            <a:pt x="435" y="73"/>
                            <a:pt x="463" y="55"/>
                          </a:cubicBezTo>
                          <a:cubicBezTo>
                            <a:pt x="491" y="37"/>
                            <a:pt x="536" y="14"/>
                            <a:pt x="583" y="7"/>
                          </a:cubicBezTo>
                          <a:cubicBezTo>
                            <a:pt x="630" y="0"/>
                            <a:pt x="693" y="4"/>
                            <a:pt x="745" y="13"/>
                          </a:cubicBezTo>
                          <a:cubicBezTo>
                            <a:pt x="797" y="22"/>
                            <a:pt x="852" y="34"/>
                            <a:pt x="895" y="61"/>
                          </a:cubicBezTo>
                          <a:cubicBezTo>
                            <a:pt x="938" y="88"/>
                            <a:pt x="977" y="127"/>
                            <a:pt x="1003" y="175"/>
                          </a:cubicBezTo>
                          <a:cubicBezTo>
                            <a:pt x="1029" y="223"/>
                            <a:pt x="1044" y="287"/>
                            <a:pt x="1051" y="349"/>
                          </a:cubicBezTo>
                          <a:cubicBezTo>
                            <a:pt x="1058" y="411"/>
                            <a:pt x="1057" y="477"/>
                            <a:pt x="1045" y="547"/>
                          </a:cubicBezTo>
                          <a:cubicBezTo>
                            <a:pt x="1033" y="617"/>
                            <a:pt x="995" y="712"/>
                            <a:pt x="979" y="769"/>
                          </a:cubicBezTo>
                          <a:cubicBezTo>
                            <a:pt x="963" y="826"/>
                            <a:pt x="955" y="860"/>
                            <a:pt x="949" y="889"/>
                          </a:cubicBezTo>
                          <a:cubicBezTo>
                            <a:pt x="943" y="918"/>
                            <a:pt x="936" y="925"/>
                            <a:pt x="943" y="943"/>
                          </a:cubicBezTo>
                          <a:cubicBezTo>
                            <a:pt x="950" y="961"/>
                            <a:pt x="964" y="975"/>
                            <a:pt x="991" y="997"/>
                          </a:cubicBezTo>
                          <a:cubicBezTo>
                            <a:pt x="1018" y="1019"/>
                            <a:pt x="1069" y="1033"/>
                            <a:pt x="1105" y="1075"/>
                          </a:cubicBezTo>
                          <a:cubicBezTo>
                            <a:pt x="1141" y="1117"/>
                            <a:pt x="1186" y="1174"/>
                            <a:pt x="1207" y="1249"/>
                          </a:cubicBezTo>
                          <a:cubicBezTo>
                            <a:pt x="1228" y="1324"/>
                            <a:pt x="1231" y="1441"/>
                            <a:pt x="1231" y="1525"/>
                          </a:cubicBezTo>
                          <a:cubicBezTo>
                            <a:pt x="1231" y="1609"/>
                            <a:pt x="1225" y="1679"/>
                            <a:pt x="1207" y="1753"/>
                          </a:cubicBezTo>
                          <a:cubicBezTo>
                            <a:pt x="1189" y="1827"/>
                            <a:pt x="1153" y="1917"/>
                            <a:pt x="1123" y="1969"/>
                          </a:cubicBezTo>
                          <a:cubicBezTo>
                            <a:pt x="1093" y="2021"/>
                            <a:pt x="1063" y="2047"/>
                            <a:pt x="1027" y="2065"/>
                          </a:cubicBezTo>
                          <a:cubicBezTo>
                            <a:pt x="991" y="2083"/>
                            <a:pt x="951" y="2079"/>
                            <a:pt x="907" y="2077"/>
                          </a:cubicBezTo>
                          <a:cubicBezTo>
                            <a:pt x="863" y="2075"/>
                            <a:pt x="794" y="2056"/>
                            <a:pt x="763" y="2053"/>
                          </a:cubicBezTo>
                          <a:cubicBezTo>
                            <a:pt x="732" y="2050"/>
                            <a:pt x="733" y="2050"/>
                            <a:pt x="721" y="2059"/>
                          </a:cubicBezTo>
                          <a:cubicBezTo>
                            <a:pt x="709" y="2068"/>
                            <a:pt x="702" y="2075"/>
                            <a:pt x="691" y="2107"/>
                          </a:cubicBezTo>
                          <a:cubicBezTo>
                            <a:pt x="680" y="2139"/>
                            <a:pt x="665" y="2205"/>
                            <a:pt x="655" y="2251"/>
                          </a:cubicBezTo>
                          <a:cubicBezTo>
                            <a:pt x="645" y="2297"/>
                            <a:pt x="652" y="2337"/>
                            <a:pt x="631" y="2383"/>
                          </a:cubicBezTo>
                          <a:cubicBezTo>
                            <a:pt x="610" y="2429"/>
                            <a:pt x="574" y="2498"/>
                            <a:pt x="529" y="2527"/>
                          </a:cubicBezTo>
                          <a:cubicBezTo>
                            <a:pt x="484" y="2556"/>
                            <a:pt x="414" y="2560"/>
                            <a:pt x="361" y="2557"/>
                          </a:cubicBezTo>
                          <a:cubicBezTo>
                            <a:pt x="308" y="2554"/>
                            <a:pt x="256" y="2537"/>
                            <a:pt x="211" y="2509"/>
                          </a:cubicBezTo>
                          <a:cubicBezTo>
                            <a:pt x="166" y="2481"/>
                            <a:pt x="121" y="2436"/>
                            <a:pt x="91" y="2389"/>
                          </a:cubicBezTo>
                          <a:cubicBezTo>
                            <a:pt x="61" y="2342"/>
                            <a:pt x="46" y="2275"/>
                            <a:pt x="31" y="2227"/>
                          </a:cubicBezTo>
                          <a:cubicBezTo>
                            <a:pt x="16" y="2179"/>
                            <a:pt x="2" y="2144"/>
                            <a:pt x="1" y="2101"/>
                          </a:cubicBezTo>
                          <a:cubicBezTo>
                            <a:pt x="0" y="2058"/>
                            <a:pt x="13" y="2018"/>
                            <a:pt x="25" y="1969"/>
                          </a:cubicBezTo>
                          <a:cubicBezTo>
                            <a:pt x="37" y="1920"/>
                            <a:pt x="53" y="1860"/>
                            <a:pt x="73" y="1807"/>
                          </a:cubicBezTo>
                          <a:cubicBezTo>
                            <a:pt x="93" y="1754"/>
                            <a:pt x="122" y="1698"/>
                            <a:pt x="145" y="1651"/>
                          </a:cubicBezTo>
                          <a:cubicBezTo>
                            <a:pt x="168" y="1604"/>
                            <a:pt x="192" y="1548"/>
                            <a:pt x="211" y="1525"/>
                          </a:cubicBezTo>
                          <a:cubicBezTo>
                            <a:pt x="230" y="1502"/>
                            <a:pt x="249" y="1502"/>
                            <a:pt x="259" y="1513"/>
                          </a:cubicBezTo>
                          <a:cubicBezTo>
                            <a:pt x="269" y="1524"/>
                            <a:pt x="278" y="1555"/>
                            <a:pt x="271" y="1591"/>
                          </a:cubicBezTo>
                          <a:cubicBezTo>
                            <a:pt x="264" y="1627"/>
                            <a:pt x="242" y="1682"/>
                            <a:pt x="217" y="1729"/>
                          </a:cubicBezTo>
                          <a:cubicBezTo>
                            <a:pt x="192" y="1776"/>
                            <a:pt x="145" y="1824"/>
                            <a:pt x="121" y="1873"/>
                          </a:cubicBezTo>
                          <a:cubicBezTo>
                            <a:pt x="97" y="1922"/>
                            <a:pt x="76" y="1970"/>
                            <a:pt x="73" y="2023"/>
                          </a:cubicBezTo>
                          <a:cubicBezTo>
                            <a:pt x="70" y="2076"/>
                            <a:pt x="87" y="2141"/>
                            <a:pt x="103" y="2191"/>
                          </a:cubicBezTo>
                          <a:cubicBezTo>
                            <a:pt x="119" y="2241"/>
                            <a:pt x="140" y="2285"/>
                            <a:pt x="169" y="2323"/>
                          </a:cubicBezTo>
                          <a:cubicBezTo>
                            <a:pt x="198" y="2361"/>
                            <a:pt x="232" y="2401"/>
                            <a:pt x="277" y="2419"/>
                          </a:cubicBezTo>
                          <a:cubicBezTo>
                            <a:pt x="322" y="2437"/>
                            <a:pt x="395" y="2440"/>
                            <a:pt x="439" y="2431"/>
                          </a:cubicBezTo>
                          <a:cubicBezTo>
                            <a:pt x="483" y="2422"/>
                            <a:pt x="515" y="2399"/>
                            <a:pt x="541" y="2365"/>
                          </a:cubicBezTo>
                          <a:cubicBezTo>
                            <a:pt x="567" y="2331"/>
                            <a:pt x="583" y="2280"/>
                            <a:pt x="595" y="2227"/>
                          </a:cubicBezTo>
                          <a:cubicBezTo>
                            <a:pt x="607" y="2174"/>
                            <a:pt x="616" y="2117"/>
                            <a:pt x="613" y="2047"/>
                          </a:cubicBezTo>
                          <a:cubicBezTo>
                            <a:pt x="610" y="1977"/>
                            <a:pt x="589" y="1871"/>
                            <a:pt x="577" y="1807"/>
                          </a:cubicBezTo>
                          <a:cubicBezTo>
                            <a:pt x="565" y="1743"/>
                            <a:pt x="555" y="1709"/>
                            <a:pt x="541" y="1663"/>
                          </a:cubicBezTo>
                          <a:cubicBezTo>
                            <a:pt x="527" y="1617"/>
                            <a:pt x="502" y="1561"/>
                            <a:pt x="493" y="1531"/>
                          </a:cubicBezTo>
                          <a:cubicBezTo>
                            <a:pt x="484" y="1501"/>
                            <a:pt x="480" y="1495"/>
                            <a:pt x="487" y="1483"/>
                          </a:cubicBezTo>
                          <a:cubicBezTo>
                            <a:pt x="494" y="1471"/>
                            <a:pt x="519" y="1455"/>
                            <a:pt x="535" y="1459"/>
                          </a:cubicBezTo>
                          <a:cubicBezTo>
                            <a:pt x="551" y="1463"/>
                            <a:pt x="568" y="1478"/>
                            <a:pt x="583" y="1507"/>
                          </a:cubicBezTo>
                          <a:cubicBezTo>
                            <a:pt x="598" y="1536"/>
                            <a:pt x="610" y="1583"/>
                            <a:pt x="625" y="1633"/>
                          </a:cubicBezTo>
                          <a:cubicBezTo>
                            <a:pt x="640" y="1683"/>
                            <a:pt x="657" y="1757"/>
                            <a:pt x="673" y="1807"/>
                          </a:cubicBezTo>
                          <a:cubicBezTo>
                            <a:pt x="689" y="1857"/>
                            <a:pt x="697" y="1905"/>
                            <a:pt x="721" y="1933"/>
                          </a:cubicBezTo>
                          <a:cubicBezTo>
                            <a:pt x="745" y="1961"/>
                            <a:pt x="776" y="1970"/>
                            <a:pt x="817" y="1975"/>
                          </a:cubicBezTo>
                          <a:cubicBezTo>
                            <a:pt x="858" y="1980"/>
                            <a:pt x="926" y="1980"/>
                            <a:pt x="967" y="1963"/>
                          </a:cubicBezTo>
                          <a:cubicBezTo>
                            <a:pt x="1008" y="1946"/>
                            <a:pt x="1035" y="1919"/>
                            <a:pt x="1063" y="1873"/>
                          </a:cubicBezTo>
                          <a:cubicBezTo>
                            <a:pt x="1091" y="1827"/>
                            <a:pt x="1122" y="1761"/>
                            <a:pt x="1135" y="1687"/>
                          </a:cubicBezTo>
                          <a:cubicBezTo>
                            <a:pt x="1148" y="1613"/>
                            <a:pt x="1144" y="1498"/>
                            <a:pt x="1141" y="1429"/>
                          </a:cubicBezTo>
                          <a:cubicBezTo>
                            <a:pt x="1138" y="1360"/>
                            <a:pt x="1140" y="1325"/>
                            <a:pt x="1117" y="1273"/>
                          </a:cubicBezTo>
                          <a:cubicBezTo>
                            <a:pt x="1094" y="1221"/>
                            <a:pt x="1042" y="1153"/>
                            <a:pt x="1003" y="1117"/>
                          </a:cubicBezTo>
                          <a:cubicBezTo>
                            <a:pt x="964" y="1081"/>
                            <a:pt x="919" y="1064"/>
                            <a:pt x="883" y="1057"/>
                          </a:cubicBezTo>
                          <a:cubicBezTo>
                            <a:pt x="847" y="1050"/>
                            <a:pt x="821" y="1063"/>
                            <a:pt x="787" y="1075"/>
                          </a:cubicBezTo>
                          <a:cubicBezTo>
                            <a:pt x="753" y="1087"/>
                            <a:pt x="706" y="1117"/>
                            <a:pt x="679" y="1129"/>
                          </a:cubicBezTo>
                          <a:cubicBezTo>
                            <a:pt x="652" y="1141"/>
                            <a:pt x="642" y="1149"/>
                            <a:pt x="625" y="1147"/>
                          </a:cubicBezTo>
                          <a:cubicBezTo>
                            <a:pt x="608" y="1145"/>
                            <a:pt x="584" y="1130"/>
                            <a:pt x="577" y="1117"/>
                          </a:cubicBezTo>
                          <a:cubicBezTo>
                            <a:pt x="570" y="1104"/>
                            <a:pt x="576" y="1083"/>
                            <a:pt x="583" y="1069"/>
                          </a:cubicBezTo>
                          <a:cubicBezTo>
                            <a:pt x="590" y="1055"/>
                            <a:pt x="599" y="1043"/>
                            <a:pt x="619" y="1033"/>
                          </a:cubicBezTo>
                          <a:cubicBezTo>
                            <a:pt x="639" y="1023"/>
                            <a:pt x="671" y="1025"/>
                            <a:pt x="703" y="1009"/>
                          </a:cubicBezTo>
                          <a:cubicBezTo>
                            <a:pt x="735" y="993"/>
                            <a:pt x="780" y="965"/>
                            <a:pt x="811" y="937"/>
                          </a:cubicBezTo>
                          <a:cubicBezTo>
                            <a:pt x="842" y="909"/>
                            <a:pt x="866" y="895"/>
                            <a:pt x="889" y="841"/>
                          </a:cubicBezTo>
                          <a:cubicBezTo>
                            <a:pt x="912" y="787"/>
                            <a:pt x="939" y="696"/>
                            <a:pt x="949" y="613"/>
                          </a:cubicBezTo>
                          <a:cubicBezTo>
                            <a:pt x="959" y="530"/>
                            <a:pt x="960" y="416"/>
                            <a:pt x="949" y="343"/>
                          </a:cubicBezTo>
                          <a:cubicBezTo>
                            <a:pt x="938" y="270"/>
                            <a:pt x="914" y="215"/>
                            <a:pt x="883" y="175"/>
                          </a:cubicBezTo>
                          <a:cubicBezTo>
                            <a:pt x="852" y="135"/>
                            <a:pt x="807" y="115"/>
                            <a:pt x="763" y="103"/>
                          </a:cubicBezTo>
                          <a:cubicBezTo>
                            <a:pt x="719" y="91"/>
                            <a:pt x="665" y="90"/>
                            <a:pt x="619" y="103"/>
                          </a:cubicBezTo>
                          <a:cubicBezTo>
                            <a:pt x="573" y="116"/>
                            <a:pt x="525" y="139"/>
                            <a:pt x="487" y="181"/>
                          </a:cubicBezTo>
                          <a:cubicBezTo>
                            <a:pt x="449" y="223"/>
                            <a:pt x="412" y="301"/>
                            <a:pt x="391" y="355"/>
                          </a:cubicBezTo>
                          <a:cubicBezTo>
                            <a:pt x="370" y="409"/>
                            <a:pt x="359" y="437"/>
                            <a:pt x="361" y="505"/>
                          </a:cubicBezTo>
                          <a:cubicBezTo>
                            <a:pt x="363" y="573"/>
                            <a:pt x="399" y="691"/>
                            <a:pt x="403" y="763"/>
                          </a:cubicBezTo>
                          <a:cubicBezTo>
                            <a:pt x="407" y="835"/>
                            <a:pt x="395" y="906"/>
                            <a:pt x="385" y="937"/>
                          </a:cubicBezTo>
                          <a:cubicBezTo>
                            <a:pt x="375" y="968"/>
                            <a:pt x="356" y="957"/>
                            <a:pt x="343" y="949"/>
                          </a:cubicBezTo>
                          <a:cubicBezTo>
                            <a:pt x="330" y="941"/>
                            <a:pt x="316" y="933"/>
                            <a:pt x="307" y="889"/>
                          </a:cubicBezTo>
                          <a:cubicBezTo>
                            <a:pt x="298" y="845"/>
                            <a:pt x="294" y="755"/>
                            <a:pt x="289" y="685"/>
                          </a:cubicBezTo>
                          <a:cubicBezTo>
                            <a:pt x="284" y="615"/>
                            <a:pt x="273" y="523"/>
                            <a:pt x="277" y="469"/>
                          </a:cubicBezTo>
                          <a:cubicBezTo>
                            <a:pt x="281" y="415"/>
                            <a:pt x="297" y="398"/>
                            <a:pt x="307" y="367"/>
                          </a:cubicBezTo>
                          <a:close/>
                        </a:path>
                      </a:pathLst>
                    </a:custGeom>
                    <a:solidFill>
                      <a:srgbClr val="E7D6B7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2400" smtClean="0">
                        <a:solidFill>
                          <a:srgbClr val="2F1311"/>
                        </a:solidFill>
                        <a:latin typeface=".VnTime" panose="020B7200000000000000" pitchFamily="34" charset="0"/>
                      </a:endParaRPr>
                    </a:p>
                  </p:txBody>
                </p:sp>
                <p:sp>
                  <p:nvSpPr>
                    <p:cNvPr id="180235" name="Freeform 11"/>
                    <p:cNvSpPr>
                      <a:spLocks/>
                    </p:cNvSpPr>
                    <p:nvPr/>
                  </p:nvSpPr>
                  <p:spPr bwMode="auto">
                    <a:xfrm>
                      <a:off x="1657" y="376"/>
                      <a:ext cx="865" cy="2071"/>
                    </a:xfrm>
                    <a:custGeom>
                      <a:avLst/>
                      <a:gdLst>
                        <a:gd name="T0" fmla="*/ 785 w 865"/>
                        <a:gd name="T1" fmla="*/ 530 h 2071"/>
                        <a:gd name="T2" fmla="*/ 797 w 865"/>
                        <a:gd name="T3" fmla="*/ 350 h 2071"/>
                        <a:gd name="T4" fmla="*/ 863 w 865"/>
                        <a:gd name="T5" fmla="*/ 206 h 2071"/>
                        <a:gd name="T6" fmla="*/ 809 w 865"/>
                        <a:gd name="T7" fmla="*/ 218 h 2071"/>
                        <a:gd name="T8" fmla="*/ 749 w 865"/>
                        <a:gd name="T9" fmla="*/ 218 h 2071"/>
                        <a:gd name="T10" fmla="*/ 683 w 865"/>
                        <a:gd name="T11" fmla="*/ 116 h 2071"/>
                        <a:gd name="T12" fmla="*/ 611 w 865"/>
                        <a:gd name="T13" fmla="*/ 32 h 2071"/>
                        <a:gd name="T14" fmla="*/ 509 w 865"/>
                        <a:gd name="T15" fmla="*/ 2 h 2071"/>
                        <a:gd name="T16" fmla="*/ 407 w 865"/>
                        <a:gd name="T17" fmla="*/ 20 h 2071"/>
                        <a:gd name="T18" fmla="*/ 281 w 865"/>
                        <a:gd name="T19" fmla="*/ 74 h 2071"/>
                        <a:gd name="T20" fmla="*/ 173 w 865"/>
                        <a:gd name="T21" fmla="*/ 206 h 2071"/>
                        <a:gd name="T22" fmla="*/ 119 w 865"/>
                        <a:gd name="T23" fmla="*/ 404 h 2071"/>
                        <a:gd name="T24" fmla="*/ 131 w 865"/>
                        <a:gd name="T25" fmla="*/ 590 h 2071"/>
                        <a:gd name="T26" fmla="*/ 173 w 865"/>
                        <a:gd name="T27" fmla="*/ 782 h 2071"/>
                        <a:gd name="T28" fmla="*/ 197 w 865"/>
                        <a:gd name="T29" fmla="*/ 884 h 2071"/>
                        <a:gd name="T30" fmla="*/ 167 w 865"/>
                        <a:gd name="T31" fmla="*/ 986 h 2071"/>
                        <a:gd name="T32" fmla="*/ 65 w 865"/>
                        <a:gd name="T33" fmla="*/ 1124 h 2071"/>
                        <a:gd name="T34" fmla="*/ 17 w 865"/>
                        <a:gd name="T35" fmla="*/ 1298 h 2071"/>
                        <a:gd name="T36" fmla="*/ 5 w 865"/>
                        <a:gd name="T37" fmla="*/ 1550 h 2071"/>
                        <a:gd name="T38" fmla="*/ 47 w 865"/>
                        <a:gd name="T39" fmla="*/ 1748 h 2071"/>
                        <a:gd name="T40" fmla="*/ 131 w 865"/>
                        <a:gd name="T41" fmla="*/ 1898 h 2071"/>
                        <a:gd name="T42" fmla="*/ 299 w 865"/>
                        <a:gd name="T43" fmla="*/ 1988 h 2071"/>
                        <a:gd name="T44" fmla="*/ 425 w 865"/>
                        <a:gd name="T45" fmla="*/ 1982 h 2071"/>
                        <a:gd name="T46" fmla="*/ 467 w 865"/>
                        <a:gd name="T47" fmla="*/ 1994 h 2071"/>
                        <a:gd name="T48" fmla="*/ 497 w 865"/>
                        <a:gd name="T49" fmla="*/ 2066 h 2071"/>
                        <a:gd name="T50" fmla="*/ 497 w 865"/>
                        <a:gd name="T51" fmla="*/ 1964 h 2071"/>
                        <a:gd name="T52" fmla="*/ 557 w 865"/>
                        <a:gd name="T53" fmla="*/ 1778 h 2071"/>
                        <a:gd name="T54" fmla="*/ 617 w 865"/>
                        <a:gd name="T55" fmla="*/ 1658 h 2071"/>
                        <a:gd name="T56" fmla="*/ 581 w 865"/>
                        <a:gd name="T57" fmla="*/ 1700 h 2071"/>
                        <a:gd name="T58" fmla="*/ 515 w 865"/>
                        <a:gd name="T59" fmla="*/ 1820 h 2071"/>
                        <a:gd name="T60" fmla="*/ 407 w 865"/>
                        <a:gd name="T61" fmla="*/ 1904 h 2071"/>
                        <a:gd name="T62" fmla="*/ 269 w 865"/>
                        <a:gd name="T63" fmla="*/ 1898 h 2071"/>
                        <a:gd name="T64" fmla="*/ 179 w 865"/>
                        <a:gd name="T65" fmla="*/ 1814 h 2071"/>
                        <a:gd name="T66" fmla="*/ 113 w 865"/>
                        <a:gd name="T67" fmla="*/ 1640 h 2071"/>
                        <a:gd name="T68" fmla="*/ 107 w 865"/>
                        <a:gd name="T69" fmla="*/ 1394 h 2071"/>
                        <a:gd name="T70" fmla="*/ 137 w 865"/>
                        <a:gd name="T71" fmla="*/ 1190 h 2071"/>
                        <a:gd name="T72" fmla="*/ 203 w 865"/>
                        <a:gd name="T73" fmla="*/ 1070 h 2071"/>
                        <a:gd name="T74" fmla="*/ 323 w 865"/>
                        <a:gd name="T75" fmla="*/ 1022 h 2071"/>
                        <a:gd name="T76" fmla="*/ 509 w 865"/>
                        <a:gd name="T77" fmla="*/ 1076 h 2071"/>
                        <a:gd name="T78" fmla="*/ 611 w 865"/>
                        <a:gd name="T79" fmla="*/ 1124 h 2071"/>
                        <a:gd name="T80" fmla="*/ 665 w 865"/>
                        <a:gd name="T81" fmla="*/ 1100 h 2071"/>
                        <a:gd name="T82" fmla="*/ 659 w 865"/>
                        <a:gd name="T83" fmla="*/ 1046 h 2071"/>
                        <a:gd name="T84" fmla="*/ 611 w 865"/>
                        <a:gd name="T85" fmla="*/ 1004 h 2071"/>
                        <a:gd name="T86" fmla="*/ 497 w 865"/>
                        <a:gd name="T87" fmla="*/ 980 h 2071"/>
                        <a:gd name="T88" fmla="*/ 323 w 865"/>
                        <a:gd name="T89" fmla="*/ 896 h 2071"/>
                        <a:gd name="T90" fmla="*/ 233 w 865"/>
                        <a:gd name="T91" fmla="*/ 680 h 2071"/>
                        <a:gd name="T92" fmla="*/ 209 w 865"/>
                        <a:gd name="T93" fmla="*/ 416 h 2071"/>
                        <a:gd name="T94" fmla="*/ 317 w 865"/>
                        <a:gd name="T95" fmla="*/ 170 h 2071"/>
                        <a:gd name="T96" fmla="*/ 485 w 865"/>
                        <a:gd name="T97" fmla="*/ 110 h 2071"/>
                        <a:gd name="T98" fmla="*/ 617 w 865"/>
                        <a:gd name="T99" fmla="*/ 164 h 2071"/>
                        <a:gd name="T100" fmla="*/ 707 w 865"/>
                        <a:gd name="T101" fmla="*/ 290 h 2071"/>
                        <a:gd name="T102" fmla="*/ 737 w 865"/>
                        <a:gd name="T103" fmla="*/ 428 h 2071"/>
                        <a:gd name="T104" fmla="*/ 773 w 865"/>
                        <a:gd name="T105" fmla="*/ 602 h 2071"/>
                        <a:gd name="T106" fmla="*/ 809 w 865"/>
                        <a:gd name="T107" fmla="*/ 584 h 2071"/>
                        <a:gd name="T108" fmla="*/ 785 w 865"/>
                        <a:gd name="T109" fmla="*/ 530 h 207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  <a:cxn ang="0">
                          <a:pos x="T100" y="T101"/>
                        </a:cxn>
                        <a:cxn ang="0">
                          <a:pos x="T102" y="T103"/>
                        </a:cxn>
                        <a:cxn ang="0">
                          <a:pos x="T104" y="T105"/>
                        </a:cxn>
                        <a:cxn ang="0">
                          <a:pos x="T106" y="T107"/>
                        </a:cxn>
                        <a:cxn ang="0">
                          <a:pos x="T108" y="T109"/>
                        </a:cxn>
                      </a:cxnLst>
                      <a:rect l="0" t="0" r="r" b="b"/>
                      <a:pathLst>
                        <a:path w="865" h="2071">
                          <a:moveTo>
                            <a:pt x="785" y="530"/>
                          </a:moveTo>
                          <a:cubicBezTo>
                            <a:pt x="783" y="491"/>
                            <a:pt x="784" y="404"/>
                            <a:pt x="797" y="350"/>
                          </a:cubicBezTo>
                          <a:cubicBezTo>
                            <a:pt x="810" y="296"/>
                            <a:pt x="861" y="228"/>
                            <a:pt x="863" y="206"/>
                          </a:cubicBezTo>
                          <a:cubicBezTo>
                            <a:pt x="865" y="184"/>
                            <a:pt x="828" y="216"/>
                            <a:pt x="809" y="218"/>
                          </a:cubicBezTo>
                          <a:cubicBezTo>
                            <a:pt x="790" y="220"/>
                            <a:pt x="770" y="235"/>
                            <a:pt x="749" y="218"/>
                          </a:cubicBezTo>
                          <a:cubicBezTo>
                            <a:pt x="728" y="201"/>
                            <a:pt x="706" y="147"/>
                            <a:pt x="683" y="116"/>
                          </a:cubicBezTo>
                          <a:cubicBezTo>
                            <a:pt x="660" y="85"/>
                            <a:pt x="640" y="51"/>
                            <a:pt x="611" y="32"/>
                          </a:cubicBezTo>
                          <a:cubicBezTo>
                            <a:pt x="582" y="13"/>
                            <a:pt x="543" y="4"/>
                            <a:pt x="509" y="2"/>
                          </a:cubicBezTo>
                          <a:cubicBezTo>
                            <a:pt x="475" y="0"/>
                            <a:pt x="445" y="8"/>
                            <a:pt x="407" y="20"/>
                          </a:cubicBezTo>
                          <a:cubicBezTo>
                            <a:pt x="369" y="32"/>
                            <a:pt x="320" y="43"/>
                            <a:pt x="281" y="74"/>
                          </a:cubicBezTo>
                          <a:cubicBezTo>
                            <a:pt x="242" y="105"/>
                            <a:pt x="200" y="151"/>
                            <a:pt x="173" y="206"/>
                          </a:cubicBezTo>
                          <a:cubicBezTo>
                            <a:pt x="146" y="261"/>
                            <a:pt x="126" y="340"/>
                            <a:pt x="119" y="404"/>
                          </a:cubicBezTo>
                          <a:cubicBezTo>
                            <a:pt x="112" y="468"/>
                            <a:pt x="122" y="527"/>
                            <a:pt x="131" y="590"/>
                          </a:cubicBezTo>
                          <a:cubicBezTo>
                            <a:pt x="140" y="653"/>
                            <a:pt x="162" y="733"/>
                            <a:pt x="173" y="782"/>
                          </a:cubicBezTo>
                          <a:cubicBezTo>
                            <a:pt x="184" y="831"/>
                            <a:pt x="198" y="850"/>
                            <a:pt x="197" y="884"/>
                          </a:cubicBezTo>
                          <a:cubicBezTo>
                            <a:pt x="196" y="918"/>
                            <a:pt x="189" y="946"/>
                            <a:pt x="167" y="986"/>
                          </a:cubicBezTo>
                          <a:cubicBezTo>
                            <a:pt x="145" y="1026"/>
                            <a:pt x="90" y="1072"/>
                            <a:pt x="65" y="1124"/>
                          </a:cubicBezTo>
                          <a:cubicBezTo>
                            <a:pt x="40" y="1176"/>
                            <a:pt x="27" y="1227"/>
                            <a:pt x="17" y="1298"/>
                          </a:cubicBezTo>
                          <a:cubicBezTo>
                            <a:pt x="7" y="1369"/>
                            <a:pt x="0" y="1475"/>
                            <a:pt x="5" y="1550"/>
                          </a:cubicBezTo>
                          <a:cubicBezTo>
                            <a:pt x="10" y="1625"/>
                            <a:pt x="26" y="1690"/>
                            <a:pt x="47" y="1748"/>
                          </a:cubicBezTo>
                          <a:cubicBezTo>
                            <a:pt x="68" y="1806"/>
                            <a:pt x="89" y="1858"/>
                            <a:pt x="131" y="1898"/>
                          </a:cubicBezTo>
                          <a:cubicBezTo>
                            <a:pt x="173" y="1938"/>
                            <a:pt x="250" y="1974"/>
                            <a:pt x="299" y="1988"/>
                          </a:cubicBezTo>
                          <a:cubicBezTo>
                            <a:pt x="348" y="2002"/>
                            <a:pt x="397" y="1981"/>
                            <a:pt x="425" y="1982"/>
                          </a:cubicBezTo>
                          <a:cubicBezTo>
                            <a:pt x="453" y="1983"/>
                            <a:pt x="455" y="1980"/>
                            <a:pt x="467" y="1994"/>
                          </a:cubicBezTo>
                          <a:cubicBezTo>
                            <a:pt x="479" y="2008"/>
                            <a:pt x="492" y="2071"/>
                            <a:pt x="497" y="2066"/>
                          </a:cubicBezTo>
                          <a:cubicBezTo>
                            <a:pt x="502" y="2061"/>
                            <a:pt x="487" y="2012"/>
                            <a:pt x="497" y="1964"/>
                          </a:cubicBezTo>
                          <a:cubicBezTo>
                            <a:pt x="507" y="1916"/>
                            <a:pt x="537" y="1829"/>
                            <a:pt x="557" y="1778"/>
                          </a:cubicBezTo>
                          <a:cubicBezTo>
                            <a:pt x="577" y="1727"/>
                            <a:pt x="613" y="1671"/>
                            <a:pt x="617" y="1658"/>
                          </a:cubicBezTo>
                          <a:cubicBezTo>
                            <a:pt x="621" y="1645"/>
                            <a:pt x="598" y="1673"/>
                            <a:pt x="581" y="1700"/>
                          </a:cubicBezTo>
                          <a:cubicBezTo>
                            <a:pt x="564" y="1727"/>
                            <a:pt x="544" y="1786"/>
                            <a:pt x="515" y="1820"/>
                          </a:cubicBezTo>
                          <a:cubicBezTo>
                            <a:pt x="486" y="1854"/>
                            <a:pt x="448" y="1891"/>
                            <a:pt x="407" y="1904"/>
                          </a:cubicBezTo>
                          <a:cubicBezTo>
                            <a:pt x="366" y="1917"/>
                            <a:pt x="307" y="1913"/>
                            <a:pt x="269" y="1898"/>
                          </a:cubicBezTo>
                          <a:cubicBezTo>
                            <a:pt x="231" y="1883"/>
                            <a:pt x="205" y="1857"/>
                            <a:pt x="179" y="1814"/>
                          </a:cubicBezTo>
                          <a:cubicBezTo>
                            <a:pt x="153" y="1771"/>
                            <a:pt x="125" y="1710"/>
                            <a:pt x="113" y="1640"/>
                          </a:cubicBezTo>
                          <a:cubicBezTo>
                            <a:pt x="101" y="1570"/>
                            <a:pt x="103" y="1469"/>
                            <a:pt x="107" y="1394"/>
                          </a:cubicBezTo>
                          <a:cubicBezTo>
                            <a:pt x="111" y="1319"/>
                            <a:pt x="121" y="1244"/>
                            <a:pt x="137" y="1190"/>
                          </a:cubicBezTo>
                          <a:cubicBezTo>
                            <a:pt x="153" y="1136"/>
                            <a:pt x="172" y="1098"/>
                            <a:pt x="203" y="1070"/>
                          </a:cubicBezTo>
                          <a:cubicBezTo>
                            <a:pt x="234" y="1042"/>
                            <a:pt x="272" y="1021"/>
                            <a:pt x="323" y="1022"/>
                          </a:cubicBezTo>
                          <a:cubicBezTo>
                            <a:pt x="374" y="1023"/>
                            <a:pt x="461" y="1059"/>
                            <a:pt x="509" y="1076"/>
                          </a:cubicBezTo>
                          <a:cubicBezTo>
                            <a:pt x="557" y="1093"/>
                            <a:pt x="585" y="1120"/>
                            <a:pt x="611" y="1124"/>
                          </a:cubicBezTo>
                          <a:cubicBezTo>
                            <a:pt x="637" y="1128"/>
                            <a:pt x="657" y="1113"/>
                            <a:pt x="665" y="1100"/>
                          </a:cubicBezTo>
                          <a:cubicBezTo>
                            <a:pt x="673" y="1087"/>
                            <a:pt x="668" y="1062"/>
                            <a:pt x="659" y="1046"/>
                          </a:cubicBezTo>
                          <a:cubicBezTo>
                            <a:pt x="650" y="1030"/>
                            <a:pt x="638" y="1015"/>
                            <a:pt x="611" y="1004"/>
                          </a:cubicBezTo>
                          <a:cubicBezTo>
                            <a:pt x="584" y="993"/>
                            <a:pt x="545" y="998"/>
                            <a:pt x="497" y="980"/>
                          </a:cubicBezTo>
                          <a:cubicBezTo>
                            <a:pt x="449" y="962"/>
                            <a:pt x="367" y="946"/>
                            <a:pt x="323" y="896"/>
                          </a:cubicBezTo>
                          <a:cubicBezTo>
                            <a:pt x="279" y="846"/>
                            <a:pt x="252" y="760"/>
                            <a:pt x="233" y="680"/>
                          </a:cubicBezTo>
                          <a:cubicBezTo>
                            <a:pt x="214" y="600"/>
                            <a:pt x="195" y="501"/>
                            <a:pt x="209" y="416"/>
                          </a:cubicBezTo>
                          <a:cubicBezTo>
                            <a:pt x="223" y="331"/>
                            <a:pt x="271" y="221"/>
                            <a:pt x="317" y="170"/>
                          </a:cubicBezTo>
                          <a:cubicBezTo>
                            <a:pt x="363" y="119"/>
                            <a:pt x="435" y="111"/>
                            <a:pt x="485" y="110"/>
                          </a:cubicBezTo>
                          <a:cubicBezTo>
                            <a:pt x="535" y="109"/>
                            <a:pt x="580" y="134"/>
                            <a:pt x="617" y="164"/>
                          </a:cubicBezTo>
                          <a:cubicBezTo>
                            <a:pt x="654" y="194"/>
                            <a:pt x="687" y="246"/>
                            <a:pt x="707" y="290"/>
                          </a:cubicBezTo>
                          <a:cubicBezTo>
                            <a:pt x="727" y="334"/>
                            <a:pt x="726" y="376"/>
                            <a:pt x="737" y="428"/>
                          </a:cubicBezTo>
                          <a:cubicBezTo>
                            <a:pt x="748" y="480"/>
                            <a:pt x="761" y="576"/>
                            <a:pt x="773" y="602"/>
                          </a:cubicBezTo>
                          <a:cubicBezTo>
                            <a:pt x="785" y="628"/>
                            <a:pt x="807" y="597"/>
                            <a:pt x="809" y="584"/>
                          </a:cubicBezTo>
                          <a:cubicBezTo>
                            <a:pt x="811" y="571"/>
                            <a:pt x="787" y="569"/>
                            <a:pt x="785" y="530"/>
                          </a:cubicBezTo>
                          <a:close/>
                        </a:path>
                      </a:pathLst>
                    </a:custGeom>
                    <a:solidFill>
                      <a:srgbClr val="E7D6B7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2400" smtClean="0">
                        <a:solidFill>
                          <a:srgbClr val="2F1311"/>
                        </a:solidFill>
                        <a:latin typeface=".VnTime" panose="020B7200000000000000" pitchFamily="34" charset="0"/>
                      </a:endParaRPr>
                    </a:p>
                  </p:txBody>
                </p:sp>
              </p:grpSp>
              <p:sp>
                <p:nvSpPr>
                  <p:cNvPr id="180236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1428"/>
                    <a:ext cx="168" cy="246"/>
                  </a:xfrm>
                  <a:prstGeom prst="ellipse">
                    <a:avLst/>
                  </a:prstGeom>
                  <a:solidFill>
                    <a:srgbClr val="E7D6B7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 smtClean="0">
                      <a:solidFill>
                        <a:srgbClr val="2F1311"/>
                      </a:solidFill>
                      <a:latin typeface=".VnTime" panose="020B7200000000000000" pitchFamily="34" charset="0"/>
                    </a:endParaRPr>
                  </a:p>
                </p:txBody>
              </p:sp>
              <p:sp>
                <p:nvSpPr>
                  <p:cNvPr id="180237" name="Freeform 13"/>
                  <p:cNvSpPr>
                    <a:spLocks/>
                  </p:cNvSpPr>
                  <p:nvPr/>
                </p:nvSpPr>
                <p:spPr bwMode="auto">
                  <a:xfrm>
                    <a:off x="2595" y="741"/>
                    <a:ext cx="266" cy="521"/>
                  </a:xfrm>
                  <a:custGeom>
                    <a:avLst/>
                    <a:gdLst>
                      <a:gd name="T0" fmla="*/ 3 w 266"/>
                      <a:gd name="T1" fmla="*/ 483 h 521"/>
                      <a:gd name="T2" fmla="*/ 27 w 266"/>
                      <a:gd name="T3" fmla="*/ 273 h 521"/>
                      <a:gd name="T4" fmla="*/ 111 w 266"/>
                      <a:gd name="T5" fmla="*/ 45 h 521"/>
                      <a:gd name="T6" fmla="*/ 183 w 266"/>
                      <a:gd name="T7" fmla="*/ 3 h 521"/>
                      <a:gd name="T8" fmla="*/ 237 w 266"/>
                      <a:gd name="T9" fmla="*/ 39 h 521"/>
                      <a:gd name="T10" fmla="*/ 261 w 266"/>
                      <a:gd name="T11" fmla="*/ 129 h 521"/>
                      <a:gd name="T12" fmla="*/ 207 w 266"/>
                      <a:gd name="T13" fmla="*/ 273 h 521"/>
                      <a:gd name="T14" fmla="*/ 105 w 266"/>
                      <a:gd name="T15" fmla="*/ 477 h 521"/>
                      <a:gd name="T16" fmla="*/ 45 w 266"/>
                      <a:gd name="T17" fmla="*/ 501 h 521"/>
                      <a:gd name="T18" fmla="*/ 3 w 266"/>
                      <a:gd name="T19" fmla="*/ 483 h 5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266" h="521">
                        <a:moveTo>
                          <a:pt x="3" y="483"/>
                        </a:moveTo>
                        <a:cubicBezTo>
                          <a:pt x="0" y="445"/>
                          <a:pt x="9" y="346"/>
                          <a:pt x="27" y="273"/>
                        </a:cubicBezTo>
                        <a:cubicBezTo>
                          <a:pt x="45" y="200"/>
                          <a:pt x="85" y="90"/>
                          <a:pt x="111" y="45"/>
                        </a:cubicBezTo>
                        <a:cubicBezTo>
                          <a:pt x="137" y="0"/>
                          <a:pt x="162" y="4"/>
                          <a:pt x="183" y="3"/>
                        </a:cubicBezTo>
                        <a:cubicBezTo>
                          <a:pt x="204" y="2"/>
                          <a:pt x="224" y="18"/>
                          <a:pt x="237" y="39"/>
                        </a:cubicBezTo>
                        <a:cubicBezTo>
                          <a:pt x="250" y="60"/>
                          <a:pt x="266" y="90"/>
                          <a:pt x="261" y="129"/>
                        </a:cubicBezTo>
                        <a:cubicBezTo>
                          <a:pt x="256" y="168"/>
                          <a:pt x="233" y="215"/>
                          <a:pt x="207" y="273"/>
                        </a:cubicBezTo>
                        <a:cubicBezTo>
                          <a:pt x="181" y="331"/>
                          <a:pt x="132" y="439"/>
                          <a:pt x="105" y="477"/>
                        </a:cubicBezTo>
                        <a:cubicBezTo>
                          <a:pt x="78" y="515"/>
                          <a:pt x="61" y="501"/>
                          <a:pt x="45" y="501"/>
                        </a:cubicBezTo>
                        <a:cubicBezTo>
                          <a:pt x="29" y="501"/>
                          <a:pt x="6" y="521"/>
                          <a:pt x="3" y="483"/>
                        </a:cubicBezTo>
                        <a:close/>
                      </a:path>
                    </a:pathLst>
                  </a:custGeom>
                  <a:solidFill>
                    <a:srgbClr val="E7D6B7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 smtClean="0">
                      <a:solidFill>
                        <a:srgbClr val="2F1311"/>
                      </a:solidFill>
                      <a:latin typeface=".VnTime" panose="020B7200000000000000" pitchFamily="34" charset="0"/>
                    </a:endParaRPr>
                  </a:p>
                </p:txBody>
              </p:sp>
              <p:sp>
                <p:nvSpPr>
                  <p:cNvPr id="180238" name="Freeform 14"/>
                  <p:cNvSpPr>
                    <a:spLocks/>
                  </p:cNvSpPr>
                  <p:nvPr/>
                </p:nvSpPr>
                <p:spPr bwMode="auto">
                  <a:xfrm>
                    <a:off x="2672" y="1593"/>
                    <a:ext cx="392" cy="340"/>
                  </a:xfrm>
                  <a:custGeom>
                    <a:avLst/>
                    <a:gdLst>
                      <a:gd name="T0" fmla="*/ 100 w 392"/>
                      <a:gd name="T1" fmla="*/ 201 h 340"/>
                      <a:gd name="T2" fmla="*/ 16 w 392"/>
                      <a:gd name="T3" fmla="*/ 87 h 340"/>
                      <a:gd name="T4" fmla="*/ 4 w 392"/>
                      <a:gd name="T5" fmla="*/ 45 h 340"/>
                      <a:gd name="T6" fmla="*/ 28 w 392"/>
                      <a:gd name="T7" fmla="*/ 3 h 340"/>
                      <a:gd name="T8" fmla="*/ 130 w 392"/>
                      <a:gd name="T9" fmla="*/ 27 h 340"/>
                      <a:gd name="T10" fmla="*/ 250 w 392"/>
                      <a:gd name="T11" fmla="*/ 75 h 340"/>
                      <a:gd name="T12" fmla="*/ 364 w 392"/>
                      <a:gd name="T13" fmla="*/ 159 h 340"/>
                      <a:gd name="T14" fmla="*/ 388 w 392"/>
                      <a:gd name="T15" fmla="*/ 273 h 340"/>
                      <a:gd name="T16" fmla="*/ 340 w 392"/>
                      <a:gd name="T17" fmla="*/ 333 h 340"/>
                      <a:gd name="T18" fmla="*/ 244 w 392"/>
                      <a:gd name="T19" fmla="*/ 315 h 340"/>
                      <a:gd name="T20" fmla="*/ 100 w 392"/>
                      <a:gd name="T21" fmla="*/ 201 h 3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392" h="340">
                        <a:moveTo>
                          <a:pt x="100" y="201"/>
                        </a:moveTo>
                        <a:cubicBezTo>
                          <a:pt x="62" y="163"/>
                          <a:pt x="32" y="113"/>
                          <a:pt x="16" y="87"/>
                        </a:cubicBezTo>
                        <a:cubicBezTo>
                          <a:pt x="0" y="61"/>
                          <a:pt x="2" y="59"/>
                          <a:pt x="4" y="45"/>
                        </a:cubicBezTo>
                        <a:cubicBezTo>
                          <a:pt x="6" y="31"/>
                          <a:pt x="7" y="6"/>
                          <a:pt x="28" y="3"/>
                        </a:cubicBezTo>
                        <a:cubicBezTo>
                          <a:pt x="49" y="0"/>
                          <a:pt x="93" y="15"/>
                          <a:pt x="130" y="27"/>
                        </a:cubicBezTo>
                        <a:cubicBezTo>
                          <a:pt x="167" y="39"/>
                          <a:pt x="211" y="53"/>
                          <a:pt x="250" y="75"/>
                        </a:cubicBezTo>
                        <a:cubicBezTo>
                          <a:pt x="289" y="97"/>
                          <a:pt x="341" y="126"/>
                          <a:pt x="364" y="159"/>
                        </a:cubicBezTo>
                        <a:cubicBezTo>
                          <a:pt x="387" y="192"/>
                          <a:pt x="392" y="244"/>
                          <a:pt x="388" y="273"/>
                        </a:cubicBezTo>
                        <a:cubicBezTo>
                          <a:pt x="384" y="302"/>
                          <a:pt x="364" y="326"/>
                          <a:pt x="340" y="333"/>
                        </a:cubicBezTo>
                        <a:cubicBezTo>
                          <a:pt x="316" y="340"/>
                          <a:pt x="282" y="336"/>
                          <a:pt x="244" y="315"/>
                        </a:cubicBezTo>
                        <a:cubicBezTo>
                          <a:pt x="206" y="294"/>
                          <a:pt x="138" y="239"/>
                          <a:pt x="100" y="201"/>
                        </a:cubicBezTo>
                        <a:close/>
                      </a:path>
                    </a:pathLst>
                  </a:custGeom>
                  <a:solidFill>
                    <a:srgbClr val="E7D6B7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 smtClean="0">
                      <a:solidFill>
                        <a:srgbClr val="2F1311"/>
                      </a:solidFill>
                      <a:latin typeface=".VnTime" panose="020B7200000000000000" pitchFamily="34" charset="0"/>
                    </a:endParaRPr>
                  </a:p>
                </p:txBody>
              </p:sp>
              <p:sp>
                <p:nvSpPr>
                  <p:cNvPr id="180239" name="Freeform 15"/>
                  <p:cNvSpPr>
                    <a:spLocks/>
                  </p:cNvSpPr>
                  <p:nvPr/>
                </p:nvSpPr>
                <p:spPr bwMode="auto">
                  <a:xfrm>
                    <a:off x="2412" y="1929"/>
                    <a:ext cx="151" cy="558"/>
                  </a:xfrm>
                  <a:custGeom>
                    <a:avLst/>
                    <a:gdLst>
                      <a:gd name="T0" fmla="*/ 18 w 151"/>
                      <a:gd name="T1" fmla="*/ 165 h 558"/>
                      <a:gd name="T2" fmla="*/ 42 w 151"/>
                      <a:gd name="T3" fmla="*/ 39 h 558"/>
                      <a:gd name="T4" fmla="*/ 66 w 151"/>
                      <a:gd name="T5" fmla="*/ 3 h 558"/>
                      <a:gd name="T6" fmla="*/ 108 w 151"/>
                      <a:gd name="T7" fmla="*/ 27 h 558"/>
                      <a:gd name="T8" fmla="*/ 138 w 151"/>
                      <a:gd name="T9" fmla="*/ 165 h 558"/>
                      <a:gd name="T10" fmla="*/ 144 w 151"/>
                      <a:gd name="T11" fmla="*/ 423 h 558"/>
                      <a:gd name="T12" fmla="*/ 96 w 151"/>
                      <a:gd name="T13" fmla="*/ 543 h 558"/>
                      <a:gd name="T14" fmla="*/ 24 w 151"/>
                      <a:gd name="T15" fmla="*/ 513 h 558"/>
                      <a:gd name="T16" fmla="*/ 0 w 151"/>
                      <a:gd name="T17" fmla="*/ 315 h 558"/>
                      <a:gd name="T18" fmla="*/ 18 w 151"/>
                      <a:gd name="T19" fmla="*/ 165 h 5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151" h="558">
                        <a:moveTo>
                          <a:pt x="18" y="165"/>
                        </a:moveTo>
                        <a:cubicBezTo>
                          <a:pt x="25" y="119"/>
                          <a:pt x="34" y="66"/>
                          <a:pt x="42" y="39"/>
                        </a:cubicBezTo>
                        <a:cubicBezTo>
                          <a:pt x="50" y="12"/>
                          <a:pt x="55" y="5"/>
                          <a:pt x="66" y="3"/>
                        </a:cubicBezTo>
                        <a:cubicBezTo>
                          <a:pt x="77" y="1"/>
                          <a:pt x="96" y="0"/>
                          <a:pt x="108" y="27"/>
                        </a:cubicBezTo>
                        <a:cubicBezTo>
                          <a:pt x="120" y="54"/>
                          <a:pt x="132" y="99"/>
                          <a:pt x="138" y="165"/>
                        </a:cubicBezTo>
                        <a:cubicBezTo>
                          <a:pt x="144" y="231"/>
                          <a:pt x="151" y="360"/>
                          <a:pt x="144" y="423"/>
                        </a:cubicBezTo>
                        <a:cubicBezTo>
                          <a:pt x="137" y="486"/>
                          <a:pt x="116" y="528"/>
                          <a:pt x="96" y="543"/>
                        </a:cubicBezTo>
                        <a:cubicBezTo>
                          <a:pt x="76" y="558"/>
                          <a:pt x="40" y="551"/>
                          <a:pt x="24" y="513"/>
                        </a:cubicBezTo>
                        <a:cubicBezTo>
                          <a:pt x="8" y="475"/>
                          <a:pt x="0" y="372"/>
                          <a:pt x="0" y="315"/>
                        </a:cubicBezTo>
                        <a:cubicBezTo>
                          <a:pt x="0" y="258"/>
                          <a:pt x="11" y="211"/>
                          <a:pt x="18" y="165"/>
                        </a:cubicBezTo>
                        <a:close/>
                      </a:path>
                    </a:pathLst>
                  </a:custGeom>
                  <a:solidFill>
                    <a:srgbClr val="E7D6B7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 smtClean="0">
                      <a:solidFill>
                        <a:srgbClr val="2F1311"/>
                      </a:solidFill>
                      <a:latin typeface=".VnTime" panose="020B7200000000000000" pitchFamily="34" charset="0"/>
                    </a:endParaRPr>
                  </a:p>
                </p:txBody>
              </p:sp>
              <p:sp>
                <p:nvSpPr>
                  <p:cNvPr id="180240" name="Freeform 16"/>
                  <p:cNvSpPr>
                    <a:spLocks/>
                  </p:cNvSpPr>
                  <p:nvPr/>
                </p:nvSpPr>
                <p:spPr bwMode="auto">
                  <a:xfrm>
                    <a:off x="1907" y="1589"/>
                    <a:ext cx="392" cy="253"/>
                  </a:xfrm>
                  <a:custGeom>
                    <a:avLst/>
                    <a:gdLst>
                      <a:gd name="T0" fmla="*/ 175 w 392"/>
                      <a:gd name="T1" fmla="*/ 61 h 253"/>
                      <a:gd name="T2" fmla="*/ 307 w 392"/>
                      <a:gd name="T3" fmla="*/ 19 h 253"/>
                      <a:gd name="T4" fmla="*/ 367 w 392"/>
                      <a:gd name="T5" fmla="*/ 7 h 253"/>
                      <a:gd name="T6" fmla="*/ 385 w 392"/>
                      <a:gd name="T7" fmla="*/ 61 h 253"/>
                      <a:gd name="T8" fmla="*/ 325 w 392"/>
                      <a:gd name="T9" fmla="*/ 133 h 253"/>
                      <a:gd name="T10" fmla="*/ 193 w 392"/>
                      <a:gd name="T11" fmla="*/ 223 h 253"/>
                      <a:gd name="T12" fmla="*/ 37 w 392"/>
                      <a:gd name="T13" fmla="*/ 247 h 253"/>
                      <a:gd name="T14" fmla="*/ 1 w 392"/>
                      <a:gd name="T15" fmla="*/ 187 h 253"/>
                      <a:gd name="T16" fmla="*/ 43 w 392"/>
                      <a:gd name="T17" fmla="*/ 115 h 253"/>
                      <a:gd name="T18" fmla="*/ 175 w 392"/>
                      <a:gd name="T19" fmla="*/ 61 h 2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392" h="253">
                        <a:moveTo>
                          <a:pt x="175" y="61"/>
                        </a:moveTo>
                        <a:cubicBezTo>
                          <a:pt x="219" y="45"/>
                          <a:pt x="275" y="28"/>
                          <a:pt x="307" y="19"/>
                        </a:cubicBezTo>
                        <a:cubicBezTo>
                          <a:pt x="339" y="10"/>
                          <a:pt x="354" y="0"/>
                          <a:pt x="367" y="7"/>
                        </a:cubicBezTo>
                        <a:cubicBezTo>
                          <a:pt x="380" y="14"/>
                          <a:pt x="392" y="40"/>
                          <a:pt x="385" y="61"/>
                        </a:cubicBezTo>
                        <a:cubicBezTo>
                          <a:pt x="378" y="82"/>
                          <a:pt x="357" y="106"/>
                          <a:pt x="325" y="133"/>
                        </a:cubicBezTo>
                        <a:cubicBezTo>
                          <a:pt x="293" y="160"/>
                          <a:pt x="241" y="204"/>
                          <a:pt x="193" y="223"/>
                        </a:cubicBezTo>
                        <a:cubicBezTo>
                          <a:pt x="145" y="242"/>
                          <a:pt x="69" y="253"/>
                          <a:pt x="37" y="247"/>
                        </a:cubicBezTo>
                        <a:cubicBezTo>
                          <a:pt x="5" y="241"/>
                          <a:pt x="0" y="209"/>
                          <a:pt x="1" y="187"/>
                        </a:cubicBezTo>
                        <a:cubicBezTo>
                          <a:pt x="2" y="165"/>
                          <a:pt x="15" y="136"/>
                          <a:pt x="43" y="115"/>
                        </a:cubicBezTo>
                        <a:cubicBezTo>
                          <a:pt x="71" y="94"/>
                          <a:pt x="131" y="77"/>
                          <a:pt x="175" y="61"/>
                        </a:cubicBezTo>
                        <a:close/>
                      </a:path>
                    </a:pathLst>
                  </a:custGeom>
                  <a:solidFill>
                    <a:srgbClr val="E7D6B7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 smtClean="0">
                      <a:solidFill>
                        <a:srgbClr val="2F1311"/>
                      </a:solidFill>
                      <a:latin typeface=".VnTime" panose="020B7200000000000000" pitchFamily="34" charset="0"/>
                    </a:endParaRPr>
                  </a:p>
                </p:txBody>
              </p:sp>
              <p:sp>
                <p:nvSpPr>
                  <p:cNvPr id="180241" name="Freeform 17"/>
                  <p:cNvSpPr>
                    <a:spLocks/>
                  </p:cNvSpPr>
                  <p:nvPr/>
                </p:nvSpPr>
                <p:spPr bwMode="auto">
                  <a:xfrm>
                    <a:off x="2094" y="930"/>
                    <a:ext cx="238" cy="386"/>
                  </a:xfrm>
                  <a:custGeom>
                    <a:avLst/>
                    <a:gdLst>
                      <a:gd name="T0" fmla="*/ 78 w 238"/>
                      <a:gd name="T1" fmla="*/ 270 h 386"/>
                      <a:gd name="T2" fmla="*/ 24 w 238"/>
                      <a:gd name="T3" fmla="*/ 192 h 386"/>
                      <a:gd name="T4" fmla="*/ 0 w 238"/>
                      <a:gd name="T5" fmla="*/ 96 h 386"/>
                      <a:gd name="T6" fmla="*/ 24 w 238"/>
                      <a:gd name="T7" fmla="*/ 12 h 386"/>
                      <a:gd name="T8" fmla="*/ 120 w 238"/>
                      <a:gd name="T9" fmla="*/ 24 h 386"/>
                      <a:gd name="T10" fmla="*/ 180 w 238"/>
                      <a:gd name="T11" fmla="*/ 132 h 386"/>
                      <a:gd name="T12" fmla="*/ 234 w 238"/>
                      <a:gd name="T13" fmla="*/ 306 h 386"/>
                      <a:gd name="T14" fmla="*/ 204 w 238"/>
                      <a:gd name="T15" fmla="*/ 378 h 386"/>
                      <a:gd name="T16" fmla="*/ 168 w 238"/>
                      <a:gd name="T17" fmla="*/ 354 h 386"/>
                      <a:gd name="T18" fmla="*/ 78 w 238"/>
                      <a:gd name="T19" fmla="*/ 270 h 38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238" h="386">
                        <a:moveTo>
                          <a:pt x="78" y="270"/>
                        </a:moveTo>
                        <a:cubicBezTo>
                          <a:pt x="54" y="243"/>
                          <a:pt x="37" y="221"/>
                          <a:pt x="24" y="192"/>
                        </a:cubicBezTo>
                        <a:cubicBezTo>
                          <a:pt x="11" y="163"/>
                          <a:pt x="0" y="126"/>
                          <a:pt x="0" y="96"/>
                        </a:cubicBezTo>
                        <a:cubicBezTo>
                          <a:pt x="0" y="66"/>
                          <a:pt x="4" y="24"/>
                          <a:pt x="24" y="12"/>
                        </a:cubicBezTo>
                        <a:cubicBezTo>
                          <a:pt x="44" y="0"/>
                          <a:pt x="94" y="4"/>
                          <a:pt x="120" y="24"/>
                        </a:cubicBezTo>
                        <a:cubicBezTo>
                          <a:pt x="146" y="44"/>
                          <a:pt x="161" y="85"/>
                          <a:pt x="180" y="132"/>
                        </a:cubicBezTo>
                        <a:cubicBezTo>
                          <a:pt x="199" y="179"/>
                          <a:pt x="230" y="265"/>
                          <a:pt x="234" y="306"/>
                        </a:cubicBezTo>
                        <a:cubicBezTo>
                          <a:pt x="238" y="347"/>
                          <a:pt x="215" y="370"/>
                          <a:pt x="204" y="378"/>
                        </a:cubicBezTo>
                        <a:cubicBezTo>
                          <a:pt x="193" y="386"/>
                          <a:pt x="190" y="372"/>
                          <a:pt x="168" y="354"/>
                        </a:cubicBezTo>
                        <a:cubicBezTo>
                          <a:pt x="146" y="336"/>
                          <a:pt x="102" y="297"/>
                          <a:pt x="78" y="270"/>
                        </a:cubicBezTo>
                        <a:close/>
                      </a:path>
                    </a:pathLst>
                  </a:custGeom>
                  <a:solidFill>
                    <a:srgbClr val="E7D6B7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 smtClean="0">
                      <a:solidFill>
                        <a:srgbClr val="2F1311"/>
                      </a:solidFill>
                      <a:latin typeface=".VnTime" panose="020B7200000000000000" pitchFamily="34" charset="0"/>
                    </a:endParaRPr>
                  </a:p>
                </p:txBody>
              </p:sp>
            </p:grpSp>
            <p:pic>
              <p:nvPicPr>
                <p:cNvPr id="180242" name="Picture 18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80" y="144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0243" name="Picture 19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574" y="144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0244" name="Picture 20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24" y="336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0245" name="Picture 21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76" y="576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0246" name="Picture 22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574" y="528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0247" name="Picture 23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72" y="768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0248" name="Picture 24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574" y="1008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0249" name="Picture 25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574" y="1248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grpSp>
            <p:nvGrpSpPr>
              <p:cNvPr id="180250" name="Group 26"/>
              <p:cNvGrpSpPr>
                <a:grpSpLocks/>
              </p:cNvGrpSpPr>
              <p:nvPr userDrawn="1"/>
            </p:nvGrpSpPr>
            <p:grpSpPr bwMode="auto">
              <a:xfrm>
                <a:off x="4944" y="1008"/>
                <a:ext cx="522" cy="2967"/>
                <a:chOff x="4944" y="1008"/>
                <a:chExt cx="522" cy="2967"/>
              </a:xfrm>
            </p:grpSpPr>
            <p:pic>
              <p:nvPicPr>
                <p:cNvPr id="180251" name="Picture 27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36" y="1008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0252" name="Picture 28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84" y="1200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0253" name="Picture 29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36" y="1584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0254" name="Picture 30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80" y="1728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0255" name="Picture 31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40" y="1824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0256" name="Picture 32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88" y="2016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0257" name="Picture 33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80" y="2064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0258" name="Picture 34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32" y="2352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0259" name="Picture 35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92" y="2208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0260" name="Picture 36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92" y="2448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0261" name="Picture 37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36" y="2592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0262" name="Picture 38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32" y="1392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0263" name="Picture 39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44" y="2736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0264" name="Picture 40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92" y="3072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0265" name="Picture 41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32" y="3312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0266" name="Picture 42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92" y="3408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0267" name="Picture 43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88" y="3552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0268" name="Picture 44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92" y="3792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0269" name="Picture 45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84" y="3696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</p:grpSp>
        <p:sp>
          <p:nvSpPr>
            <p:cNvPr id="180270" name="Freeform 46"/>
            <p:cNvSpPr>
              <a:spLocks/>
            </p:cNvSpPr>
            <p:nvPr/>
          </p:nvSpPr>
          <p:spPr bwMode="auto">
            <a:xfrm>
              <a:off x="5010" y="3092"/>
              <a:ext cx="750" cy="1222"/>
            </a:xfrm>
            <a:custGeom>
              <a:avLst/>
              <a:gdLst>
                <a:gd name="T0" fmla="*/ 372 w 750"/>
                <a:gd name="T1" fmla="*/ 154 h 1222"/>
                <a:gd name="T2" fmla="*/ 378 w 750"/>
                <a:gd name="T3" fmla="*/ 412 h 1222"/>
                <a:gd name="T4" fmla="*/ 312 w 750"/>
                <a:gd name="T5" fmla="*/ 724 h 1222"/>
                <a:gd name="T6" fmla="*/ 138 w 750"/>
                <a:gd name="T7" fmla="*/ 928 h 1222"/>
                <a:gd name="T8" fmla="*/ 0 w 750"/>
                <a:gd name="T9" fmla="*/ 976 h 1222"/>
                <a:gd name="T10" fmla="*/ 0 w 750"/>
                <a:gd name="T11" fmla="*/ 1222 h 1222"/>
                <a:gd name="T12" fmla="*/ 750 w 750"/>
                <a:gd name="T13" fmla="*/ 1222 h 1222"/>
                <a:gd name="T14" fmla="*/ 750 w 750"/>
                <a:gd name="T15" fmla="*/ 178 h 1222"/>
                <a:gd name="T16" fmla="*/ 372 w 750"/>
                <a:gd name="T17" fmla="*/ 154 h 12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50" h="1222">
                  <a:moveTo>
                    <a:pt x="372" y="154"/>
                  </a:moveTo>
                  <a:cubicBezTo>
                    <a:pt x="309" y="193"/>
                    <a:pt x="388" y="317"/>
                    <a:pt x="378" y="412"/>
                  </a:cubicBezTo>
                  <a:cubicBezTo>
                    <a:pt x="368" y="507"/>
                    <a:pt x="352" y="638"/>
                    <a:pt x="312" y="724"/>
                  </a:cubicBezTo>
                  <a:cubicBezTo>
                    <a:pt x="272" y="810"/>
                    <a:pt x="190" y="886"/>
                    <a:pt x="138" y="928"/>
                  </a:cubicBezTo>
                  <a:cubicBezTo>
                    <a:pt x="86" y="970"/>
                    <a:pt x="23" y="927"/>
                    <a:pt x="0" y="976"/>
                  </a:cubicBezTo>
                  <a:lnTo>
                    <a:pt x="0" y="1222"/>
                  </a:lnTo>
                  <a:lnTo>
                    <a:pt x="750" y="1222"/>
                  </a:lnTo>
                  <a:lnTo>
                    <a:pt x="750" y="178"/>
                  </a:lnTo>
                  <a:cubicBezTo>
                    <a:pt x="687" y="0"/>
                    <a:pt x="451" y="159"/>
                    <a:pt x="372" y="154"/>
                  </a:cubicBezTo>
                  <a:close/>
                </a:path>
              </a:pathLst>
            </a:custGeom>
            <a:gradFill rotWithShape="0">
              <a:gsLst>
                <a:gs pos="0">
                  <a:srgbClr val="FAE3B7"/>
                </a:gs>
                <a:gs pos="17999">
                  <a:srgbClr val="A28949"/>
                </a:gs>
                <a:gs pos="31000">
                  <a:srgbClr val="835E17"/>
                </a:gs>
                <a:gs pos="33000">
                  <a:srgbClr val="BD922A"/>
                </a:gs>
                <a:gs pos="37000">
                  <a:srgbClr val="FBE4AE"/>
                </a:gs>
                <a:gs pos="78999">
                  <a:srgbClr val="BD922A"/>
                </a:gs>
                <a:gs pos="87000">
                  <a:srgbClr val="BD922A"/>
                </a:gs>
                <a:gs pos="100000">
                  <a:srgbClr val="FBE4AE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2F1311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80271" name="Freeform 47"/>
            <p:cNvSpPr>
              <a:spLocks/>
            </p:cNvSpPr>
            <p:nvPr/>
          </p:nvSpPr>
          <p:spPr bwMode="auto">
            <a:xfrm>
              <a:off x="5001" y="3060"/>
              <a:ext cx="768" cy="1260"/>
            </a:xfrm>
            <a:custGeom>
              <a:avLst/>
              <a:gdLst>
                <a:gd name="T0" fmla="*/ 0 w 768"/>
                <a:gd name="T1" fmla="*/ 1260 h 1260"/>
                <a:gd name="T2" fmla="*/ 0 w 768"/>
                <a:gd name="T3" fmla="*/ 1134 h 1260"/>
                <a:gd name="T4" fmla="*/ 210 w 768"/>
                <a:gd name="T5" fmla="*/ 1032 h 1260"/>
                <a:gd name="T6" fmla="*/ 324 w 768"/>
                <a:gd name="T7" fmla="*/ 918 h 1260"/>
                <a:gd name="T8" fmla="*/ 414 w 768"/>
                <a:gd name="T9" fmla="*/ 714 h 1260"/>
                <a:gd name="T10" fmla="*/ 450 w 768"/>
                <a:gd name="T11" fmla="*/ 456 h 1260"/>
                <a:gd name="T12" fmla="*/ 438 w 768"/>
                <a:gd name="T13" fmla="*/ 258 h 1260"/>
                <a:gd name="T14" fmla="*/ 684 w 768"/>
                <a:gd name="T15" fmla="*/ 0 h 1260"/>
                <a:gd name="T16" fmla="*/ 768 w 768"/>
                <a:gd name="T17" fmla="*/ 18 h 1260"/>
                <a:gd name="T18" fmla="*/ 768 w 768"/>
                <a:gd name="T19" fmla="*/ 1254 h 1260"/>
                <a:gd name="T20" fmla="*/ 0 w 768"/>
                <a:gd name="T21" fmla="*/ 1260 h 1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68" h="1260">
                  <a:moveTo>
                    <a:pt x="0" y="1260"/>
                  </a:moveTo>
                  <a:lnTo>
                    <a:pt x="0" y="1134"/>
                  </a:lnTo>
                  <a:lnTo>
                    <a:pt x="210" y="1032"/>
                  </a:lnTo>
                  <a:lnTo>
                    <a:pt x="324" y="918"/>
                  </a:lnTo>
                  <a:lnTo>
                    <a:pt x="414" y="714"/>
                  </a:lnTo>
                  <a:lnTo>
                    <a:pt x="450" y="456"/>
                  </a:lnTo>
                  <a:lnTo>
                    <a:pt x="438" y="258"/>
                  </a:lnTo>
                  <a:lnTo>
                    <a:pt x="684" y="0"/>
                  </a:lnTo>
                  <a:lnTo>
                    <a:pt x="768" y="18"/>
                  </a:lnTo>
                  <a:lnTo>
                    <a:pt x="768" y="1254"/>
                  </a:lnTo>
                  <a:lnTo>
                    <a:pt x="0" y="1260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50000">
                  <a:schemeClr val="hlink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2F1311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80272" name="Freeform 48"/>
            <p:cNvSpPr>
              <a:spLocks/>
            </p:cNvSpPr>
            <p:nvPr/>
          </p:nvSpPr>
          <p:spPr bwMode="auto">
            <a:xfrm>
              <a:off x="4994" y="1775"/>
              <a:ext cx="776" cy="2543"/>
            </a:xfrm>
            <a:custGeom>
              <a:avLst/>
              <a:gdLst>
                <a:gd name="T0" fmla="*/ 550 w 776"/>
                <a:gd name="T1" fmla="*/ 115 h 2543"/>
                <a:gd name="T2" fmla="*/ 460 w 776"/>
                <a:gd name="T3" fmla="*/ 529 h 2543"/>
                <a:gd name="T4" fmla="*/ 298 w 776"/>
                <a:gd name="T5" fmla="*/ 925 h 2543"/>
                <a:gd name="T6" fmla="*/ 76 w 776"/>
                <a:gd name="T7" fmla="*/ 1267 h 2543"/>
                <a:gd name="T8" fmla="*/ 4 w 776"/>
                <a:gd name="T9" fmla="*/ 1339 h 2543"/>
                <a:gd name="T10" fmla="*/ 100 w 776"/>
                <a:gd name="T11" fmla="*/ 1351 h 2543"/>
                <a:gd name="T12" fmla="*/ 286 w 776"/>
                <a:gd name="T13" fmla="*/ 1399 h 2543"/>
                <a:gd name="T14" fmla="*/ 394 w 776"/>
                <a:gd name="T15" fmla="*/ 1525 h 2543"/>
                <a:gd name="T16" fmla="*/ 478 w 776"/>
                <a:gd name="T17" fmla="*/ 1705 h 2543"/>
                <a:gd name="T18" fmla="*/ 478 w 776"/>
                <a:gd name="T19" fmla="*/ 1969 h 2543"/>
                <a:gd name="T20" fmla="*/ 370 w 776"/>
                <a:gd name="T21" fmla="*/ 2263 h 2543"/>
                <a:gd name="T22" fmla="*/ 124 w 776"/>
                <a:gd name="T23" fmla="*/ 2479 h 2543"/>
                <a:gd name="T24" fmla="*/ 22 w 776"/>
                <a:gd name="T25" fmla="*/ 2515 h 2543"/>
                <a:gd name="T26" fmla="*/ 196 w 776"/>
                <a:gd name="T27" fmla="*/ 2533 h 2543"/>
                <a:gd name="T28" fmla="*/ 388 w 776"/>
                <a:gd name="T29" fmla="*/ 2455 h 2543"/>
                <a:gd name="T30" fmla="*/ 502 w 776"/>
                <a:gd name="T31" fmla="*/ 2299 h 2543"/>
                <a:gd name="T32" fmla="*/ 598 w 776"/>
                <a:gd name="T33" fmla="*/ 2197 h 2543"/>
                <a:gd name="T34" fmla="*/ 694 w 776"/>
                <a:gd name="T35" fmla="*/ 2197 h 2543"/>
                <a:gd name="T36" fmla="*/ 742 w 776"/>
                <a:gd name="T37" fmla="*/ 2230 h 2543"/>
                <a:gd name="T38" fmla="*/ 712 w 776"/>
                <a:gd name="T39" fmla="*/ 2137 h 2543"/>
                <a:gd name="T40" fmla="*/ 664 w 776"/>
                <a:gd name="T41" fmla="*/ 1807 h 2543"/>
                <a:gd name="T42" fmla="*/ 670 w 776"/>
                <a:gd name="T43" fmla="*/ 1561 h 2543"/>
                <a:gd name="T44" fmla="*/ 718 w 776"/>
                <a:gd name="T45" fmla="*/ 1393 h 2543"/>
                <a:gd name="T46" fmla="*/ 748 w 776"/>
                <a:gd name="T47" fmla="*/ 1219 h 2543"/>
                <a:gd name="T48" fmla="*/ 550 w 776"/>
                <a:gd name="T49" fmla="*/ 115 h 25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76" h="2543">
                  <a:moveTo>
                    <a:pt x="550" y="115"/>
                  </a:moveTo>
                  <a:cubicBezTo>
                    <a:pt x="502" y="0"/>
                    <a:pt x="502" y="394"/>
                    <a:pt x="460" y="529"/>
                  </a:cubicBezTo>
                  <a:cubicBezTo>
                    <a:pt x="418" y="664"/>
                    <a:pt x="362" y="802"/>
                    <a:pt x="298" y="925"/>
                  </a:cubicBezTo>
                  <a:cubicBezTo>
                    <a:pt x="234" y="1048"/>
                    <a:pt x="125" y="1198"/>
                    <a:pt x="76" y="1267"/>
                  </a:cubicBezTo>
                  <a:cubicBezTo>
                    <a:pt x="27" y="1336"/>
                    <a:pt x="0" y="1325"/>
                    <a:pt x="4" y="1339"/>
                  </a:cubicBezTo>
                  <a:cubicBezTo>
                    <a:pt x="8" y="1353"/>
                    <a:pt x="53" y="1341"/>
                    <a:pt x="100" y="1351"/>
                  </a:cubicBezTo>
                  <a:cubicBezTo>
                    <a:pt x="147" y="1361"/>
                    <a:pt x="237" y="1370"/>
                    <a:pt x="286" y="1399"/>
                  </a:cubicBezTo>
                  <a:cubicBezTo>
                    <a:pt x="335" y="1428"/>
                    <a:pt x="362" y="1474"/>
                    <a:pt x="394" y="1525"/>
                  </a:cubicBezTo>
                  <a:cubicBezTo>
                    <a:pt x="426" y="1576"/>
                    <a:pt x="464" y="1631"/>
                    <a:pt x="478" y="1705"/>
                  </a:cubicBezTo>
                  <a:cubicBezTo>
                    <a:pt x="492" y="1779"/>
                    <a:pt x="496" y="1876"/>
                    <a:pt x="478" y="1969"/>
                  </a:cubicBezTo>
                  <a:cubicBezTo>
                    <a:pt x="460" y="2062"/>
                    <a:pt x="429" y="2178"/>
                    <a:pt x="370" y="2263"/>
                  </a:cubicBezTo>
                  <a:cubicBezTo>
                    <a:pt x="311" y="2348"/>
                    <a:pt x="238" y="2428"/>
                    <a:pt x="124" y="2479"/>
                  </a:cubicBezTo>
                  <a:cubicBezTo>
                    <a:pt x="66" y="2521"/>
                    <a:pt x="10" y="2506"/>
                    <a:pt x="22" y="2515"/>
                  </a:cubicBezTo>
                  <a:cubicBezTo>
                    <a:pt x="34" y="2524"/>
                    <a:pt x="135" y="2543"/>
                    <a:pt x="196" y="2533"/>
                  </a:cubicBezTo>
                  <a:cubicBezTo>
                    <a:pt x="257" y="2523"/>
                    <a:pt x="337" y="2494"/>
                    <a:pt x="388" y="2455"/>
                  </a:cubicBezTo>
                  <a:cubicBezTo>
                    <a:pt x="439" y="2416"/>
                    <a:pt x="467" y="2342"/>
                    <a:pt x="502" y="2299"/>
                  </a:cubicBezTo>
                  <a:cubicBezTo>
                    <a:pt x="537" y="2256"/>
                    <a:pt x="566" y="2214"/>
                    <a:pt x="598" y="2197"/>
                  </a:cubicBezTo>
                  <a:cubicBezTo>
                    <a:pt x="630" y="2180"/>
                    <a:pt x="670" y="2191"/>
                    <a:pt x="694" y="2197"/>
                  </a:cubicBezTo>
                  <a:cubicBezTo>
                    <a:pt x="718" y="2203"/>
                    <a:pt x="739" y="2240"/>
                    <a:pt x="742" y="2230"/>
                  </a:cubicBezTo>
                  <a:cubicBezTo>
                    <a:pt x="745" y="2220"/>
                    <a:pt x="725" y="2207"/>
                    <a:pt x="712" y="2137"/>
                  </a:cubicBezTo>
                  <a:cubicBezTo>
                    <a:pt x="699" y="2067"/>
                    <a:pt x="671" y="1903"/>
                    <a:pt x="664" y="1807"/>
                  </a:cubicBezTo>
                  <a:cubicBezTo>
                    <a:pt x="657" y="1711"/>
                    <a:pt x="661" y="1630"/>
                    <a:pt x="670" y="1561"/>
                  </a:cubicBezTo>
                  <a:cubicBezTo>
                    <a:pt x="679" y="1492"/>
                    <a:pt x="705" y="1450"/>
                    <a:pt x="718" y="1393"/>
                  </a:cubicBezTo>
                  <a:cubicBezTo>
                    <a:pt x="731" y="1336"/>
                    <a:pt x="776" y="1427"/>
                    <a:pt x="748" y="1219"/>
                  </a:cubicBezTo>
                  <a:cubicBezTo>
                    <a:pt x="720" y="1011"/>
                    <a:pt x="598" y="230"/>
                    <a:pt x="550" y="11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2F1311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80273" name="Freeform 49" descr="kimonopat1"/>
            <p:cNvSpPr>
              <a:spLocks/>
            </p:cNvSpPr>
            <p:nvPr/>
          </p:nvSpPr>
          <p:spPr bwMode="auto">
            <a:xfrm>
              <a:off x="5046" y="2229"/>
              <a:ext cx="617" cy="1376"/>
            </a:xfrm>
            <a:custGeom>
              <a:avLst/>
              <a:gdLst>
                <a:gd name="T0" fmla="*/ 486 w 617"/>
                <a:gd name="T1" fmla="*/ 3 h 1376"/>
                <a:gd name="T2" fmla="*/ 402 w 617"/>
                <a:gd name="T3" fmla="*/ 381 h 1376"/>
                <a:gd name="T4" fmla="*/ 216 w 617"/>
                <a:gd name="T5" fmla="*/ 777 h 1376"/>
                <a:gd name="T6" fmla="*/ 0 w 617"/>
                <a:gd name="T7" fmla="*/ 1119 h 1376"/>
                <a:gd name="T8" fmla="*/ 102 w 617"/>
                <a:gd name="T9" fmla="*/ 1101 h 1376"/>
                <a:gd name="T10" fmla="*/ 282 w 617"/>
                <a:gd name="T11" fmla="*/ 1119 h 1376"/>
                <a:gd name="T12" fmla="*/ 378 w 617"/>
                <a:gd name="T13" fmla="*/ 1185 h 1376"/>
                <a:gd name="T14" fmla="*/ 432 w 617"/>
                <a:gd name="T15" fmla="*/ 1269 h 1376"/>
                <a:gd name="T16" fmla="*/ 444 w 617"/>
                <a:gd name="T17" fmla="*/ 1365 h 1376"/>
                <a:gd name="T18" fmla="*/ 498 w 617"/>
                <a:gd name="T19" fmla="*/ 1203 h 1376"/>
                <a:gd name="T20" fmla="*/ 564 w 617"/>
                <a:gd name="T21" fmla="*/ 825 h 1376"/>
                <a:gd name="T22" fmla="*/ 606 w 617"/>
                <a:gd name="T23" fmla="*/ 363 h 1376"/>
                <a:gd name="T24" fmla="*/ 486 w 617"/>
                <a:gd name="T25" fmla="*/ 3 h 13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17" h="1376">
                  <a:moveTo>
                    <a:pt x="486" y="3"/>
                  </a:moveTo>
                  <a:cubicBezTo>
                    <a:pt x="452" y="6"/>
                    <a:pt x="447" y="252"/>
                    <a:pt x="402" y="381"/>
                  </a:cubicBezTo>
                  <a:cubicBezTo>
                    <a:pt x="357" y="510"/>
                    <a:pt x="283" y="654"/>
                    <a:pt x="216" y="777"/>
                  </a:cubicBezTo>
                  <a:cubicBezTo>
                    <a:pt x="149" y="900"/>
                    <a:pt x="19" y="1065"/>
                    <a:pt x="0" y="1119"/>
                  </a:cubicBezTo>
                  <a:cubicBezTo>
                    <a:pt x="48" y="1119"/>
                    <a:pt x="55" y="1101"/>
                    <a:pt x="102" y="1101"/>
                  </a:cubicBezTo>
                  <a:cubicBezTo>
                    <a:pt x="149" y="1101"/>
                    <a:pt x="236" y="1105"/>
                    <a:pt x="282" y="1119"/>
                  </a:cubicBezTo>
                  <a:cubicBezTo>
                    <a:pt x="328" y="1133"/>
                    <a:pt x="353" y="1160"/>
                    <a:pt x="378" y="1185"/>
                  </a:cubicBezTo>
                  <a:cubicBezTo>
                    <a:pt x="403" y="1210"/>
                    <a:pt x="421" y="1239"/>
                    <a:pt x="432" y="1269"/>
                  </a:cubicBezTo>
                  <a:cubicBezTo>
                    <a:pt x="443" y="1299"/>
                    <a:pt x="433" y="1376"/>
                    <a:pt x="444" y="1365"/>
                  </a:cubicBezTo>
                  <a:cubicBezTo>
                    <a:pt x="455" y="1354"/>
                    <a:pt x="478" y="1293"/>
                    <a:pt x="498" y="1203"/>
                  </a:cubicBezTo>
                  <a:cubicBezTo>
                    <a:pt x="518" y="1113"/>
                    <a:pt x="546" y="965"/>
                    <a:pt x="564" y="825"/>
                  </a:cubicBezTo>
                  <a:cubicBezTo>
                    <a:pt x="582" y="685"/>
                    <a:pt x="617" y="496"/>
                    <a:pt x="606" y="363"/>
                  </a:cubicBezTo>
                  <a:cubicBezTo>
                    <a:pt x="595" y="230"/>
                    <a:pt x="520" y="0"/>
                    <a:pt x="486" y="3"/>
                  </a:cubicBezTo>
                  <a:close/>
                </a:path>
              </a:pathLst>
            </a:custGeom>
            <a:blipFill dpi="0" rotWithShape="0">
              <a:blip r:embed="rId14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2F1311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80274" name="Freeform 50" descr="kimonopat1"/>
            <p:cNvSpPr>
              <a:spLocks/>
            </p:cNvSpPr>
            <p:nvPr/>
          </p:nvSpPr>
          <p:spPr bwMode="auto">
            <a:xfrm>
              <a:off x="5193" y="269"/>
              <a:ext cx="576" cy="3180"/>
            </a:xfrm>
            <a:custGeom>
              <a:avLst/>
              <a:gdLst>
                <a:gd name="T0" fmla="*/ 42 w 576"/>
                <a:gd name="T1" fmla="*/ 61 h 3180"/>
                <a:gd name="T2" fmla="*/ 156 w 576"/>
                <a:gd name="T3" fmla="*/ 517 h 3180"/>
                <a:gd name="T4" fmla="*/ 288 w 576"/>
                <a:gd name="T5" fmla="*/ 991 h 3180"/>
                <a:gd name="T6" fmla="*/ 414 w 576"/>
                <a:gd name="T7" fmla="*/ 1435 h 3180"/>
                <a:gd name="T8" fmla="*/ 576 w 576"/>
                <a:gd name="T9" fmla="*/ 1807 h 3180"/>
                <a:gd name="T10" fmla="*/ 576 w 576"/>
                <a:gd name="T11" fmla="*/ 3055 h 3180"/>
                <a:gd name="T12" fmla="*/ 414 w 576"/>
                <a:gd name="T13" fmla="*/ 2557 h 3180"/>
                <a:gd name="T14" fmla="*/ 252 w 576"/>
                <a:gd name="T15" fmla="*/ 1765 h 3180"/>
                <a:gd name="T16" fmla="*/ 126 w 576"/>
                <a:gd name="T17" fmla="*/ 961 h 3180"/>
                <a:gd name="T18" fmla="*/ 12 w 576"/>
                <a:gd name="T19" fmla="*/ 151 h 3180"/>
                <a:gd name="T20" fmla="*/ 42 w 576"/>
                <a:gd name="T21" fmla="*/ 61 h 3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76" h="3180">
                  <a:moveTo>
                    <a:pt x="42" y="61"/>
                  </a:moveTo>
                  <a:cubicBezTo>
                    <a:pt x="66" y="122"/>
                    <a:pt x="115" y="362"/>
                    <a:pt x="156" y="517"/>
                  </a:cubicBezTo>
                  <a:cubicBezTo>
                    <a:pt x="197" y="672"/>
                    <a:pt x="245" y="838"/>
                    <a:pt x="288" y="991"/>
                  </a:cubicBezTo>
                  <a:cubicBezTo>
                    <a:pt x="331" y="1144"/>
                    <a:pt x="366" y="1299"/>
                    <a:pt x="414" y="1435"/>
                  </a:cubicBezTo>
                  <a:cubicBezTo>
                    <a:pt x="462" y="1571"/>
                    <a:pt x="549" y="1537"/>
                    <a:pt x="576" y="1807"/>
                  </a:cubicBezTo>
                  <a:lnTo>
                    <a:pt x="576" y="3055"/>
                  </a:lnTo>
                  <a:cubicBezTo>
                    <a:pt x="549" y="3180"/>
                    <a:pt x="468" y="2772"/>
                    <a:pt x="414" y="2557"/>
                  </a:cubicBezTo>
                  <a:cubicBezTo>
                    <a:pt x="360" y="2342"/>
                    <a:pt x="300" y="2031"/>
                    <a:pt x="252" y="1765"/>
                  </a:cubicBezTo>
                  <a:cubicBezTo>
                    <a:pt x="204" y="1499"/>
                    <a:pt x="166" y="1230"/>
                    <a:pt x="126" y="961"/>
                  </a:cubicBezTo>
                  <a:cubicBezTo>
                    <a:pt x="86" y="692"/>
                    <a:pt x="24" y="299"/>
                    <a:pt x="12" y="151"/>
                  </a:cubicBezTo>
                  <a:cubicBezTo>
                    <a:pt x="0" y="3"/>
                    <a:pt x="18" y="0"/>
                    <a:pt x="42" y="61"/>
                  </a:cubicBezTo>
                  <a:close/>
                </a:path>
              </a:pathLst>
            </a:custGeom>
            <a:blipFill dpi="0" rotWithShape="0">
              <a:blip r:embed="rId14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2F1311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80275" name="Freeform 51"/>
            <p:cNvSpPr>
              <a:spLocks/>
            </p:cNvSpPr>
            <p:nvPr/>
          </p:nvSpPr>
          <p:spPr bwMode="auto">
            <a:xfrm>
              <a:off x="5197" y="165"/>
              <a:ext cx="573" cy="1935"/>
            </a:xfrm>
            <a:custGeom>
              <a:avLst/>
              <a:gdLst>
                <a:gd name="T0" fmla="*/ 69 w 573"/>
                <a:gd name="T1" fmla="*/ 63 h 1935"/>
                <a:gd name="T2" fmla="*/ 207 w 573"/>
                <a:gd name="T3" fmla="*/ 549 h 1935"/>
                <a:gd name="T4" fmla="*/ 381 w 573"/>
                <a:gd name="T5" fmla="*/ 1101 h 1935"/>
                <a:gd name="T6" fmla="*/ 573 w 573"/>
                <a:gd name="T7" fmla="*/ 1575 h 1935"/>
                <a:gd name="T8" fmla="*/ 573 w 573"/>
                <a:gd name="T9" fmla="*/ 1935 h 1935"/>
                <a:gd name="T10" fmla="*/ 321 w 573"/>
                <a:gd name="T11" fmla="*/ 1449 h 1935"/>
                <a:gd name="T12" fmla="*/ 147 w 573"/>
                <a:gd name="T13" fmla="*/ 699 h 1935"/>
                <a:gd name="T14" fmla="*/ 15 w 573"/>
                <a:gd name="T15" fmla="*/ 171 h 1935"/>
                <a:gd name="T16" fmla="*/ 69 w 573"/>
                <a:gd name="T17" fmla="*/ 63 h 19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3" h="1935">
                  <a:moveTo>
                    <a:pt x="69" y="63"/>
                  </a:moveTo>
                  <a:cubicBezTo>
                    <a:pt x="101" y="126"/>
                    <a:pt x="155" y="376"/>
                    <a:pt x="207" y="549"/>
                  </a:cubicBezTo>
                  <a:cubicBezTo>
                    <a:pt x="259" y="722"/>
                    <a:pt x="320" y="930"/>
                    <a:pt x="381" y="1101"/>
                  </a:cubicBezTo>
                  <a:cubicBezTo>
                    <a:pt x="442" y="1272"/>
                    <a:pt x="541" y="1436"/>
                    <a:pt x="573" y="1575"/>
                  </a:cubicBezTo>
                  <a:lnTo>
                    <a:pt x="573" y="1935"/>
                  </a:lnTo>
                  <a:cubicBezTo>
                    <a:pt x="531" y="1914"/>
                    <a:pt x="392" y="1655"/>
                    <a:pt x="321" y="1449"/>
                  </a:cubicBezTo>
                  <a:cubicBezTo>
                    <a:pt x="250" y="1243"/>
                    <a:pt x="198" y="912"/>
                    <a:pt x="147" y="699"/>
                  </a:cubicBezTo>
                  <a:cubicBezTo>
                    <a:pt x="96" y="486"/>
                    <a:pt x="30" y="274"/>
                    <a:pt x="15" y="171"/>
                  </a:cubicBezTo>
                  <a:cubicBezTo>
                    <a:pt x="0" y="68"/>
                    <a:pt x="37" y="0"/>
                    <a:pt x="69" y="63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2F1311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80276" name="Freeform 52"/>
            <p:cNvSpPr>
              <a:spLocks/>
            </p:cNvSpPr>
            <p:nvPr/>
          </p:nvSpPr>
          <p:spPr bwMode="auto">
            <a:xfrm>
              <a:off x="5004" y="0"/>
              <a:ext cx="363" cy="2112"/>
            </a:xfrm>
            <a:custGeom>
              <a:avLst/>
              <a:gdLst>
                <a:gd name="T0" fmla="*/ 0 w 363"/>
                <a:gd name="T1" fmla="*/ 2094 h 2112"/>
                <a:gd name="T2" fmla="*/ 66 w 363"/>
                <a:gd name="T3" fmla="*/ 1992 h 2112"/>
                <a:gd name="T4" fmla="*/ 150 w 363"/>
                <a:gd name="T5" fmla="*/ 1464 h 2112"/>
                <a:gd name="T6" fmla="*/ 234 w 363"/>
                <a:gd name="T7" fmla="*/ 678 h 2112"/>
                <a:gd name="T8" fmla="*/ 324 w 363"/>
                <a:gd name="T9" fmla="*/ 0 h 2112"/>
                <a:gd name="T10" fmla="*/ 0 w 363"/>
                <a:gd name="T11" fmla="*/ 0 h 2112"/>
                <a:gd name="T12" fmla="*/ 0 w 363"/>
                <a:gd name="T13" fmla="*/ 2094 h 2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3" h="2112">
                  <a:moveTo>
                    <a:pt x="0" y="2094"/>
                  </a:moveTo>
                  <a:cubicBezTo>
                    <a:pt x="54" y="2112"/>
                    <a:pt x="41" y="2097"/>
                    <a:pt x="66" y="1992"/>
                  </a:cubicBezTo>
                  <a:cubicBezTo>
                    <a:pt x="91" y="1887"/>
                    <a:pt x="122" y="1683"/>
                    <a:pt x="150" y="1464"/>
                  </a:cubicBezTo>
                  <a:cubicBezTo>
                    <a:pt x="178" y="1245"/>
                    <a:pt x="205" y="922"/>
                    <a:pt x="234" y="678"/>
                  </a:cubicBezTo>
                  <a:cubicBezTo>
                    <a:pt x="263" y="434"/>
                    <a:pt x="363" y="113"/>
                    <a:pt x="324" y="0"/>
                  </a:cubicBezTo>
                  <a:lnTo>
                    <a:pt x="0" y="0"/>
                  </a:lnTo>
                  <a:cubicBezTo>
                    <a:pt x="0" y="0"/>
                    <a:pt x="0" y="2094"/>
                    <a:pt x="0" y="2094"/>
                  </a:cubicBezTo>
                  <a:close/>
                </a:path>
              </a:pathLst>
            </a:custGeom>
            <a:gradFill rotWithShape="0">
              <a:gsLst>
                <a:gs pos="0">
                  <a:srgbClr val="FAE3B7"/>
                </a:gs>
                <a:gs pos="17999">
                  <a:srgbClr val="A28949"/>
                </a:gs>
                <a:gs pos="31000">
                  <a:srgbClr val="835E17"/>
                </a:gs>
                <a:gs pos="33000">
                  <a:srgbClr val="BD922A"/>
                </a:gs>
                <a:gs pos="37000">
                  <a:srgbClr val="FBE4AE"/>
                </a:gs>
                <a:gs pos="78999">
                  <a:srgbClr val="BD922A"/>
                </a:gs>
                <a:gs pos="87000">
                  <a:srgbClr val="BD922A"/>
                </a:gs>
                <a:gs pos="100000">
                  <a:srgbClr val="FBE4AE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2F1311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80277" name="Freeform 53"/>
            <p:cNvSpPr>
              <a:spLocks/>
            </p:cNvSpPr>
            <p:nvPr/>
          </p:nvSpPr>
          <p:spPr bwMode="auto">
            <a:xfrm>
              <a:off x="5004" y="1"/>
              <a:ext cx="189" cy="2112"/>
            </a:xfrm>
            <a:custGeom>
              <a:avLst/>
              <a:gdLst>
                <a:gd name="T0" fmla="*/ 0 w 363"/>
                <a:gd name="T1" fmla="*/ 2094 h 2112"/>
                <a:gd name="T2" fmla="*/ 66 w 363"/>
                <a:gd name="T3" fmla="*/ 1992 h 2112"/>
                <a:gd name="T4" fmla="*/ 150 w 363"/>
                <a:gd name="T5" fmla="*/ 1464 h 2112"/>
                <a:gd name="T6" fmla="*/ 234 w 363"/>
                <a:gd name="T7" fmla="*/ 678 h 2112"/>
                <a:gd name="T8" fmla="*/ 324 w 363"/>
                <a:gd name="T9" fmla="*/ 0 h 2112"/>
                <a:gd name="T10" fmla="*/ 0 w 363"/>
                <a:gd name="T11" fmla="*/ 0 h 2112"/>
                <a:gd name="T12" fmla="*/ 0 w 363"/>
                <a:gd name="T13" fmla="*/ 2094 h 2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3" h="2112">
                  <a:moveTo>
                    <a:pt x="0" y="2094"/>
                  </a:moveTo>
                  <a:cubicBezTo>
                    <a:pt x="54" y="2112"/>
                    <a:pt x="41" y="2097"/>
                    <a:pt x="66" y="1992"/>
                  </a:cubicBezTo>
                  <a:cubicBezTo>
                    <a:pt x="91" y="1887"/>
                    <a:pt x="122" y="1683"/>
                    <a:pt x="150" y="1464"/>
                  </a:cubicBezTo>
                  <a:cubicBezTo>
                    <a:pt x="178" y="1245"/>
                    <a:pt x="205" y="922"/>
                    <a:pt x="234" y="678"/>
                  </a:cubicBezTo>
                  <a:cubicBezTo>
                    <a:pt x="263" y="434"/>
                    <a:pt x="363" y="113"/>
                    <a:pt x="324" y="0"/>
                  </a:cubicBezTo>
                  <a:lnTo>
                    <a:pt x="0" y="0"/>
                  </a:lnTo>
                  <a:cubicBezTo>
                    <a:pt x="0" y="0"/>
                    <a:pt x="0" y="2094"/>
                    <a:pt x="0" y="209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50000">
                  <a:schemeClr val="hlink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2F1311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80278" name="Rectangle 54"/>
            <p:cNvSpPr>
              <a:spLocks noChangeArrowheads="1"/>
            </p:cNvSpPr>
            <p:nvPr/>
          </p:nvSpPr>
          <p:spPr bwMode="auto">
            <a:xfrm>
              <a:off x="4955" y="1"/>
              <a:ext cx="56" cy="4320"/>
            </a:xfrm>
            <a:prstGeom prst="rect">
              <a:avLst/>
            </a:prstGeom>
            <a:gradFill rotWithShape="0">
              <a:gsLst>
                <a:gs pos="0">
                  <a:srgbClr val="FAE3B7"/>
                </a:gs>
                <a:gs pos="17999">
                  <a:srgbClr val="A28949"/>
                </a:gs>
                <a:gs pos="31000">
                  <a:srgbClr val="835E17"/>
                </a:gs>
                <a:gs pos="33000">
                  <a:srgbClr val="BD922A"/>
                </a:gs>
                <a:gs pos="37000">
                  <a:srgbClr val="FBE4AE"/>
                </a:gs>
                <a:gs pos="78999">
                  <a:srgbClr val="BD922A"/>
                </a:gs>
                <a:gs pos="87000">
                  <a:srgbClr val="BD922A"/>
                </a:gs>
                <a:gs pos="100000">
                  <a:srgbClr val="FBE4AE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en-US" sz="1350" smtClean="0">
                <a:solidFill>
                  <a:srgbClr val="2F1311"/>
                </a:solidFill>
              </a:endParaRPr>
            </a:p>
          </p:txBody>
        </p:sp>
        <p:sp>
          <p:nvSpPr>
            <p:cNvPr id="180279" name="Freeform 55"/>
            <p:cNvSpPr>
              <a:spLocks/>
            </p:cNvSpPr>
            <p:nvPr/>
          </p:nvSpPr>
          <p:spPr bwMode="auto">
            <a:xfrm>
              <a:off x="5013" y="3924"/>
              <a:ext cx="734" cy="390"/>
            </a:xfrm>
            <a:custGeom>
              <a:avLst/>
              <a:gdLst>
                <a:gd name="T0" fmla="*/ 1 w 692"/>
                <a:gd name="T1" fmla="*/ 357 h 378"/>
                <a:gd name="T2" fmla="*/ 109 w 692"/>
                <a:gd name="T3" fmla="*/ 341 h 378"/>
                <a:gd name="T4" fmla="*/ 241 w 692"/>
                <a:gd name="T5" fmla="*/ 305 h 378"/>
                <a:gd name="T6" fmla="*/ 353 w 692"/>
                <a:gd name="T7" fmla="*/ 209 h 378"/>
                <a:gd name="T8" fmla="*/ 429 w 692"/>
                <a:gd name="T9" fmla="*/ 89 h 378"/>
                <a:gd name="T10" fmla="*/ 493 w 692"/>
                <a:gd name="T11" fmla="*/ 17 h 378"/>
                <a:gd name="T12" fmla="*/ 577 w 692"/>
                <a:gd name="T13" fmla="*/ 1 h 378"/>
                <a:gd name="T14" fmla="*/ 629 w 692"/>
                <a:gd name="T15" fmla="*/ 21 h 378"/>
                <a:gd name="T16" fmla="*/ 673 w 692"/>
                <a:gd name="T17" fmla="*/ 65 h 378"/>
                <a:gd name="T18" fmla="*/ 673 w 692"/>
                <a:gd name="T19" fmla="*/ 137 h 378"/>
                <a:gd name="T20" fmla="*/ 561 w 692"/>
                <a:gd name="T21" fmla="*/ 225 h 378"/>
                <a:gd name="T22" fmla="*/ 425 w 692"/>
                <a:gd name="T23" fmla="*/ 297 h 378"/>
                <a:gd name="T24" fmla="*/ 245 w 692"/>
                <a:gd name="T25" fmla="*/ 357 h 378"/>
                <a:gd name="T26" fmla="*/ 113 w 692"/>
                <a:gd name="T27" fmla="*/ 377 h 378"/>
                <a:gd name="T28" fmla="*/ 1 w 692"/>
                <a:gd name="T29" fmla="*/ 357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692" h="378">
                  <a:moveTo>
                    <a:pt x="1" y="357"/>
                  </a:moveTo>
                  <a:cubicBezTo>
                    <a:pt x="0" y="351"/>
                    <a:pt x="69" y="350"/>
                    <a:pt x="109" y="341"/>
                  </a:cubicBezTo>
                  <a:cubicBezTo>
                    <a:pt x="149" y="332"/>
                    <a:pt x="200" y="327"/>
                    <a:pt x="241" y="305"/>
                  </a:cubicBezTo>
                  <a:cubicBezTo>
                    <a:pt x="282" y="283"/>
                    <a:pt x="322" y="245"/>
                    <a:pt x="353" y="209"/>
                  </a:cubicBezTo>
                  <a:cubicBezTo>
                    <a:pt x="384" y="173"/>
                    <a:pt x="406" y="121"/>
                    <a:pt x="429" y="89"/>
                  </a:cubicBezTo>
                  <a:cubicBezTo>
                    <a:pt x="452" y="57"/>
                    <a:pt x="468" y="32"/>
                    <a:pt x="493" y="17"/>
                  </a:cubicBezTo>
                  <a:cubicBezTo>
                    <a:pt x="518" y="2"/>
                    <a:pt x="554" y="0"/>
                    <a:pt x="577" y="1"/>
                  </a:cubicBezTo>
                  <a:cubicBezTo>
                    <a:pt x="600" y="2"/>
                    <a:pt x="613" y="10"/>
                    <a:pt x="629" y="21"/>
                  </a:cubicBezTo>
                  <a:cubicBezTo>
                    <a:pt x="645" y="32"/>
                    <a:pt x="666" y="46"/>
                    <a:pt x="673" y="65"/>
                  </a:cubicBezTo>
                  <a:cubicBezTo>
                    <a:pt x="680" y="84"/>
                    <a:pt x="692" y="110"/>
                    <a:pt x="673" y="137"/>
                  </a:cubicBezTo>
                  <a:cubicBezTo>
                    <a:pt x="654" y="164"/>
                    <a:pt x="602" y="198"/>
                    <a:pt x="561" y="225"/>
                  </a:cubicBezTo>
                  <a:cubicBezTo>
                    <a:pt x="520" y="252"/>
                    <a:pt x="478" y="275"/>
                    <a:pt x="425" y="297"/>
                  </a:cubicBezTo>
                  <a:cubicBezTo>
                    <a:pt x="372" y="319"/>
                    <a:pt x="297" y="344"/>
                    <a:pt x="245" y="357"/>
                  </a:cubicBezTo>
                  <a:cubicBezTo>
                    <a:pt x="193" y="370"/>
                    <a:pt x="156" y="376"/>
                    <a:pt x="113" y="377"/>
                  </a:cubicBezTo>
                  <a:cubicBezTo>
                    <a:pt x="70" y="378"/>
                    <a:pt x="2" y="363"/>
                    <a:pt x="1" y="357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2F1311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80280" name="AutoShape 56"/>
            <p:cNvSpPr>
              <a:spLocks noChangeArrowheads="1"/>
            </p:cNvSpPr>
            <p:nvPr/>
          </p:nvSpPr>
          <p:spPr bwMode="hidden">
            <a:xfrm rot="5400000">
              <a:off x="2724" y="2089"/>
              <a:ext cx="4320" cy="142"/>
            </a:xfrm>
            <a:custGeom>
              <a:avLst/>
              <a:gdLst>
                <a:gd name="G0" fmla="+- 607 0 0"/>
                <a:gd name="G1" fmla="+- 21600 0 607"/>
                <a:gd name="G2" fmla="*/ 607 1 2"/>
                <a:gd name="G3" fmla="+- 21600 0 G2"/>
                <a:gd name="G4" fmla="+/ 607 21600 2"/>
                <a:gd name="G5" fmla="+/ G1 0 2"/>
                <a:gd name="G6" fmla="*/ 21600 21600 607"/>
                <a:gd name="G7" fmla="*/ G6 1 2"/>
                <a:gd name="G8" fmla="+- 21600 0 G7"/>
                <a:gd name="G9" fmla="*/ 21600 1 2"/>
                <a:gd name="G10" fmla="+- 607 0 G9"/>
                <a:gd name="G11" fmla="?: G10 G8 0"/>
                <a:gd name="G12" fmla="?: G10 G7 21600"/>
                <a:gd name="T0" fmla="*/ 21296 w 21600"/>
                <a:gd name="T1" fmla="*/ 10800 h 21600"/>
                <a:gd name="T2" fmla="*/ 10800 w 21600"/>
                <a:gd name="T3" fmla="*/ 21600 h 21600"/>
                <a:gd name="T4" fmla="*/ 304 w 21600"/>
                <a:gd name="T5" fmla="*/ 10800 h 21600"/>
                <a:gd name="T6" fmla="*/ 10800 w 21600"/>
                <a:gd name="T7" fmla="*/ 0 h 21600"/>
                <a:gd name="T8" fmla="*/ 2104 w 21600"/>
                <a:gd name="T9" fmla="*/ 2104 h 21600"/>
                <a:gd name="T10" fmla="*/ 19496 w 21600"/>
                <a:gd name="T11" fmla="*/ 19496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607" y="21600"/>
                  </a:lnTo>
                  <a:lnTo>
                    <a:pt x="20993" y="21600"/>
                  </a:lnTo>
                  <a:lnTo>
                    <a:pt x="2160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en-US" sz="1350" smtClean="0">
                <a:solidFill>
                  <a:srgbClr val="2F1311"/>
                </a:solidFill>
              </a:endParaRPr>
            </a:p>
          </p:txBody>
        </p:sp>
      </p:grpSp>
      <p:sp>
        <p:nvSpPr>
          <p:cNvPr id="180281" name="Rectangle 57"/>
          <p:cNvSpPr>
            <a:spLocks noGrp="1" noChangeArrowheads="1"/>
          </p:cNvSpPr>
          <p:nvPr>
            <p:ph type="title"/>
          </p:nvPr>
        </p:nvSpPr>
        <p:spPr bwMode="auto">
          <a:xfrm>
            <a:off x="219076" y="170260"/>
            <a:ext cx="7477125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80282" name="Rectangle 58"/>
          <p:cNvSpPr>
            <a:spLocks noGrp="1" noChangeArrowheads="1"/>
          </p:cNvSpPr>
          <p:nvPr>
            <p:ph type="body" idx="1"/>
          </p:nvPr>
        </p:nvSpPr>
        <p:spPr bwMode="auto">
          <a:xfrm>
            <a:off x="263525" y="1198960"/>
            <a:ext cx="7386638" cy="3373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80283" name="Rectangle 5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6" y="4681538"/>
            <a:ext cx="1782763" cy="355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75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2F1311"/>
              </a:solidFill>
            </a:endParaRPr>
          </a:p>
        </p:txBody>
      </p:sp>
      <p:sp>
        <p:nvSpPr>
          <p:cNvPr id="180284" name="Rectangle 6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257425" y="4686301"/>
            <a:ext cx="3455988" cy="355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75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2F1311"/>
              </a:solidFill>
            </a:endParaRPr>
          </a:p>
        </p:txBody>
      </p:sp>
      <p:sp>
        <p:nvSpPr>
          <p:cNvPr id="180285" name="Rectangle 6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5867401" y="4686301"/>
            <a:ext cx="1755775" cy="355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75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3FA9F5D-6992-49E5-A9CE-13C36685C026}" type="slidenum">
              <a:rPr lang="en-US" smtClean="0">
                <a:solidFill>
                  <a:srgbClr val="2F1311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2F131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6463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3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Arial" panose="020B060402020202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Arial" panose="020B060402020202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Arial" panose="020B060402020202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Arial" panose="020B0604020202020204" pitchFamily="34" charset="0"/>
        </a:defRPr>
      </a:lvl5pPr>
      <a:lvl6pPr marL="3429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Arial" panose="020B0604020202020204" pitchFamily="34" charset="0"/>
        </a:defRPr>
      </a:lvl6pPr>
      <a:lvl7pPr marL="685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Arial" panose="020B0604020202020204" pitchFamily="34" charset="0"/>
        </a:defRPr>
      </a:lvl7pPr>
      <a:lvl8pPr marL="10287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Arial" panose="020B0604020202020204" pitchFamily="34" charset="0"/>
        </a:defRPr>
      </a:lvl8pPr>
      <a:lvl9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257175" indent="-257175" algn="l" rtl="0" fontAlgn="base">
        <a:spcBef>
          <a:spcPct val="20000"/>
        </a:spcBef>
        <a:spcAft>
          <a:spcPct val="0"/>
        </a:spcAft>
        <a:buBlip>
          <a:blip r:embed="rId15"/>
        </a:buBlip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fontAlgn="base">
        <a:spcBef>
          <a:spcPct val="20000"/>
        </a:spcBef>
        <a:spcAft>
          <a:spcPct val="0"/>
        </a:spcAft>
        <a:buSzPct val="80000"/>
        <a:buBlip>
          <a:blip r:embed="rId16"/>
        </a:buBlip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fontAlgn="base">
        <a:spcBef>
          <a:spcPct val="20000"/>
        </a:spcBef>
        <a:spcAft>
          <a:spcPct val="0"/>
        </a:spcAft>
        <a:buSzPct val="70000"/>
        <a:buBlip>
          <a:blip r:embed="rId17"/>
        </a:buBlip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fontAlgn="base">
        <a:spcBef>
          <a:spcPct val="20000"/>
        </a:spcBef>
        <a:spcAft>
          <a:spcPct val="0"/>
        </a:spcAft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fontAlgn="base">
        <a:spcBef>
          <a:spcPct val="20000"/>
        </a:spcBef>
        <a:spcAft>
          <a:spcPct val="0"/>
        </a:spcAft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6.bin"/><Relationship Id="rId3" Type="http://schemas.openxmlformats.org/officeDocument/2006/relationships/image" Target="../media/image14.emf"/><Relationship Id="rId21" Type="http://schemas.openxmlformats.org/officeDocument/2006/relationships/image" Target="../media/image13.wmf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emf"/><Relationship Id="rId11" Type="http://schemas.openxmlformats.org/officeDocument/2006/relationships/image" Target="../media/image9.wmf"/><Relationship Id="rId5" Type="http://schemas.openxmlformats.org/officeDocument/2006/relationships/image" Target="../media/image7.wmf"/><Relationship Id="rId15" Type="http://schemas.openxmlformats.org/officeDocument/2006/relationships/image" Target="../media/image18.e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6.emf"/><Relationship Id="rId14" Type="http://schemas.openxmlformats.org/officeDocument/2006/relationships/image" Target="../media/image17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0.emf"/><Relationship Id="rId4" Type="http://schemas.openxmlformats.org/officeDocument/2006/relationships/image" Target="../media/image1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5.emf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image" Target="../media/image30.e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35.emf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" Target="slide9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1214414" y="1928808"/>
            <a:ext cx="6786610" cy="642942"/>
          </a:xfrm>
          <a:prstGeom prst="rect">
            <a:avLst/>
          </a:prstGeom>
          <a:solidFill>
            <a:srgbClr val="00B050"/>
          </a:solidFill>
        </p:spPr>
        <p:txBody>
          <a:bodyPr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ỆN</a:t>
            </a:r>
            <a:r>
              <a:rPr kumimoji="0" lang="en-US" altLang="en-US" sz="3600" b="1" i="0" u="none" strike="noStrike" kern="1200" cap="none" spc="0" normalizeH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ẬP GÓC NỘI TIẾP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Oval 2"/>
          <p:cNvSpPr>
            <a:spLocks noChangeArrowheads="1"/>
          </p:cNvSpPr>
          <p:nvPr/>
        </p:nvSpPr>
        <p:spPr bwMode="auto">
          <a:xfrm>
            <a:off x="4972050" y="285750"/>
            <a:ext cx="1771650" cy="17145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2F1311"/>
              </a:solidFill>
              <a:latin typeface=".VnTime" panose="020B7200000000000000" pitchFamily="34" charset="0"/>
            </a:endParaRPr>
          </a:p>
        </p:txBody>
      </p:sp>
      <p:sp>
        <p:nvSpPr>
          <p:cNvPr id="187395" name="Text Box 3"/>
          <p:cNvSpPr txBox="1">
            <a:spLocks noChangeArrowheads="1"/>
          </p:cNvSpPr>
          <p:nvPr/>
        </p:nvSpPr>
        <p:spPr bwMode="auto">
          <a:xfrm>
            <a:off x="5772150" y="890588"/>
            <a:ext cx="685800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950">
                <a:solidFill>
                  <a:srgbClr val="2F1311"/>
                </a:solidFill>
                <a:latin typeface=".VnTime" panose="020B7200000000000000" pitchFamily="34" charset="0"/>
              </a:rPr>
              <a:t>.0</a:t>
            </a:r>
          </a:p>
        </p:txBody>
      </p:sp>
      <p:sp>
        <p:nvSpPr>
          <p:cNvPr id="187396" name="Line 4"/>
          <p:cNvSpPr>
            <a:spLocks noChangeShapeType="1"/>
          </p:cNvSpPr>
          <p:nvPr/>
        </p:nvSpPr>
        <p:spPr bwMode="auto">
          <a:xfrm>
            <a:off x="5600700" y="342900"/>
            <a:ext cx="5715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2F1311"/>
              </a:solidFill>
              <a:latin typeface=".VnTime" panose="020B7200000000000000" pitchFamily="34" charset="0"/>
            </a:endParaRPr>
          </a:p>
        </p:txBody>
      </p:sp>
      <p:sp>
        <p:nvSpPr>
          <p:cNvPr id="187397" name="Line 5"/>
          <p:cNvSpPr>
            <a:spLocks noChangeShapeType="1"/>
          </p:cNvSpPr>
          <p:nvPr/>
        </p:nvSpPr>
        <p:spPr bwMode="auto">
          <a:xfrm flipH="1">
            <a:off x="5143500" y="342900"/>
            <a:ext cx="457200" cy="131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2F1311"/>
              </a:solidFill>
              <a:latin typeface=".VnTime" panose="020B7200000000000000" pitchFamily="34" charset="0"/>
            </a:endParaRPr>
          </a:p>
        </p:txBody>
      </p:sp>
      <p:sp>
        <p:nvSpPr>
          <p:cNvPr id="187398" name="Line 6"/>
          <p:cNvSpPr>
            <a:spLocks noChangeShapeType="1"/>
          </p:cNvSpPr>
          <p:nvPr/>
        </p:nvSpPr>
        <p:spPr bwMode="auto">
          <a:xfrm>
            <a:off x="5143500" y="1657350"/>
            <a:ext cx="1028700" cy="285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2F1311"/>
              </a:solidFill>
              <a:latin typeface=".VnTime" panose="020B7200000000000000" pitchFamily="34" charset="0"/>
            </a:endParaRPr>
          </a:p>
        </p:txBody>
      </p:sp>
      <p:sp>
        <p:nvSpPr>
          <p:cNvPr id="187399" name="Line 7"/>
          <p:cNvSpPr>
            <a:spLocks noChangeShapeType="1"/>
          </p:cNvSpPr>
          <p:nvPr/>
        </p:nvSpPr>
        <p:spPr bwMode="auto">
          <a:xfrm flipV="1">
            <a:off x="5143500" y="1314450"/>
            <a:ext cx="1600200" cy="342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2F1311"/>
              </a:solidFill>
              <a:latin typeface=".VnTime" panose="020B7200000000000000" pitchFamily="34" charset="0"/>
            </a:endParaRPr>
          </a:p>
        </p:txBody>
      </p:sp>
      <p:sp>
        <p:nvSpPr>
          <p:cNvPr id="187400" name="Line 8"/>
          <p:cNvSpPr>
            <a:spLocks noChangeShapeType="1"/>
          </p:cNvSpPr>
          <p:nvPr/>
        </p:nvSpPr>
        <p:spPr bwMode="auto">
          <a:xfrm flipH="1">
            <a:off x="6172200" y="1314450"/>
            <a:ext cx="571500" cy="62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2F1311"/>
              </a:solidFill>
              <a:latin typeface=".VnTime" panose="020B7200000000000000" pitchFamily="34" charset="0"/>
            </a:endParaRPr>
          </a:p>
        </p:txBody>
      </p:sp>
      <p:sp>
        <p:nvSpPr>
          <p:cNvPr id="187401" name="Line 9"/>
          <p:cNvSpPr>
            <a:spLocks noChangeShapeType="1"/>
          </p:cNvSpPr>
          <p:nvPr/>
        </p:nvSpPr>
        <p:spPr bwMode="auto">
          <a:xfrm flipV="1">
            <a:off x="5143500" y="1143000"/>
            <a:ext cx="742950" cy="514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2F1311"/>
              </a:solidFill>
              <a:latin typeface=".VnTime" panose="020B7200000000000000" pitchFamily="34" charset="0"/>
            </a:endParaRPr>
          </a:p>
        </p:txBody>
      </p:sp>
      <p:sp>
        <p:nvSpPr>
          <p:cNvPr id="187402" name="Line 10"/>
          <p:cNvSpPr>
            <a:spLocks noChangeShapeType="1"/>
          </p:cNvSpPr>
          <p:nvPr/>
        </p:nvSpPr>
        <p:spPr bwMode="auto">
          <a:xfrm>
            <a:off x="5600700" y="3429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2F1311"/>
              </a:solidFill>
              <a:latin typeface=".VnTime" panose="020B7200000000000000" pitchFamily="34" charset="0"/>
            </a:endParaRPr>
          </a:p>
        </p:txBody>
      </p:sp>
      <p:sp>
        <p:nvSpPr>
          <p:cNvPr id="187403" name="Text Box 11"/>
          <p:cNvSpPr txBox="1">
            <a:spLocks noChangeArrowheads="1"/>
          </p:cNvSpPr>
          <p:nvPr/>
        </p:nvSpPr>
        <p:spPr bwMode="auto">
          <a:xfrm>
            <a:off x="4800600" y="1543051"/>
            <a:ext cx="342900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950">
                <a:solidFill>
                  <a:srgbClr val="2F1311"/>
                </a:solidFill>
                <a:latin typeface=".VnTime" panose="020B7200000000000000" pitchFamily="34" charset="0"/>
              </a:rPr>
              <a:t>M</a:t>
            </a:r>
          </a:p>
        </p:txBody>
      </p:sp>
      <p:sp>
        <p:nvSpPr>
          <p:cNvPr id="187404" name="Text Box 12"/>
          <p:cNvSpPr txBox="1">
            <a:spLocks noChangeArrowheads="1"/>
          </p:cNvSpPr>
          <p:nvPr/>
        </p:nvSpPr>
        <p:spPr bwMode="auto">
          <a:xfrm>
            <a:off x="5372100" y="1943101"/>
            <a:ext cx="342900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950">
                <a:solidFill>
                  <a:srgbClr val="2F1311"/>
                </a:solidFill>
                <a:latin typeface=".VnTime" panose="020B7200000000000000" pitchFamily="34" charset="0"/>
              </a:rPr>
              <a:t>K</a:t>
            </a:r>
          </a:p>
        </p:txBody>
      </p:sp>
      <p:sp>
        <p:nvSpPr>
          <p:cNvPr id="187405" name="Text Box 13"/>
          <p:cNvSpPr txBox="1">
            <a:spLocks noChangeArrowheads="1"/>
          </p:cNvSpPr>
          <p:nvPr/>
        </p:nvSpPr>
        <p:spPr bwMode="auto">
          <a:xfrm>
            <a:off x="6057900" y="1919288"/>
            <a:ext cx="342900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950">
                <a:solidFill>
                  <a:srgbClr val="2F1311"/>
                </a:solidFill>
                <a:latin typeface=".VnTime" panose="020B7200000000000000" pitchFamily="34" charset="0"/>
              </a:rPr>
              <a:t>N</a:t>
            </a:r>
          </a:p>
        </p:txBody>
      </p:sp>
      <p:sp>
        <p:nvSpPr>
          <p:cNvPr id="187406" name="Text Box 14"/>
          <p:cNvSpPr txBox="1">
            <a:spLocks noChangeArrowheads="1"/>
          </p:cNvSpPr>
          <p:nvPr/>
        </p:nvSpPr>
        <p:spPr bwMode="auto">
          <a:xfrm>
            <a:off x="6743700" y="1119188"/>
            <a:ext cx="342900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950">
                <a:solidFill>
                  <a:srgbClr val="2F1311"/>
                </a:solidFill>
                <a:latin typeface=".VnTime" panose="020B7200000000000000" pitchFamily="34" charset="0"/>
              </a:rPr>
              <a:t>B</a:t>
            </a:r>
          </a:p>
        </p:txBody>
      </p:sp>
      <p:sp>
        <p:nvSpPr>
          <p:cNvPr id="187407" name="Arc 15"/>
          <p:cNvSpPr>
            <a:spLocks/>
          </p:cNvSpPr>
          <p:nvPr/>
        </p:nvSpPr>
        <p:spPr bwMode="auto">
          <a:xfrm flipH="1" flipV="1">
            <a:off x="5486400" y="628650"/>
            <a:ext cx="114300" cy="571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2F1311"/>
              </a:solidFill>
              <a:latin typeface=".VnTime" panose="020B7200000000000000" pitchFamily="34" charset="0"/>
            </a:endParaRPr>
          </a:p>
        </p:txBody>
      </p:sp>
      <p:sp>
        <p:nvSpPr>
          <p:cNvPr id="187408" name="Arc 16"/>
          <p:cNvSpPr>
            <a:spLocks/>
          </p:cNvSpPr>
          <p:nvPr/>
        </p:nvSpPr>
        <p:spPr bwMode="auto">
          <a:xfrm flipH="1" flipV="1">
            <a:off x="5600700" y="628650"/>
            <a:ext cx="114300" cy="5715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955 w 43200"/>
              <a:gd name="T1" fmla="*/ 27952 h 27952"/>
              <a:gd name="T2" fmla="*/ 43200 w 43200"/>
              <a:gd name="T3" fmla="*/ 21600 h 27952"/>
              <a:gd name="T4" fmla="*/ 21600 w 43200"/>
              <a:gd name="T5" fmla="*/ 21600 h 279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7952" fill="none" extrusionOk="0">
                <a:moveTo>
                  <a:pt x="955" y="27951"/>
                </a:moveTo>
                <a:cubicBezTo>
                  <a:pt x="321" y="25894"/>
                  <a:pt x="0" y="2375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599"/>
                </a:cubicBezTo>
              </a:path>
              <a:path w="43200" h="27952" stroke="0" extrusionOk="0">
                <a:moveTo>
                  <a:pt x="955" y="27951"/>
                </a:moveTo>
                <a:cubicBezTo>
                  <a:pt x="321" y="25894"/>
                  <a:pt x="0" y="2375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2F1311"/>
              </a:solidFill>
              <a:latin typeface=".VnTime" panose="020B7200000000000000" pitchFamily="34" charset="0"/>
            </a:endParaRPr>
          </a:p>
        </p:txBody>
      </p:sp>
      <p:sp>
        <p:nvSpPr>
          <p:cNvPr id="187409" name="Text Box 17"/>
          <p:cNvSpPr txBox="1">
            <a:spLocks noChangeArrowheads="1"/>
          </p:cNvSpPr>
          <p:nvPr/>
        </p:nvSpPr>
        <p:spPr bwMode="auto">
          <a:xfrm>
            <a:off x="5314950" y="1"/>
            <a:ext cx="342900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950">
                <a:solidFill>
                  <a:srgbClr val="2F1311"/>
                </a:solidFill>
                <a:latin typeface=".VnTime" panose="020B7200000000000000" pitchFamily="34" charset="0"/>
              </a:rPr>
              <a:t>A</a:t>
            </a:r>
          </a:p>
        </p:txBody>
      </p:sp>
      <p:sp>
        <p:nvSpPr>
          <p:cNvPr id="187410" name="AutoShape 18"/>
          <p:cNvSpPr>
            <a:spLocks noChangeArrowheads="1"/>
          </p:cNvSpPr>
          <p:nvPr/>
        </p:nvSpPr>
        <p:spPr bwMode="auto">
          <a:xfrm>
            <a:off x="1543050" y="285750"/>
            <a:ext cx="2514600" cy="1714500"/>
          </a:xfrm>
          <a:prstGeom prst="cloudCallout">
            <a:avLst>
              <a:gd name="adj1" fmla="val -43750"/>
              <a:gd name="adj2" fmla="val 70000"/>
            </a:avLst>
          </a:prstGeom>
          <a:solidFill>
            <a:srgbClr val="FF33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i="1">
                <a:solidFill>
                  <a:srgbClr val="2F1311"/>
                </a:solidFill>
                <a:latin typeface=".VnTime" panose="020B7200000000000000" pitchFamily="34" charset="0"/>
              </a:rPr>
              <a:t>T×m c¸c gãc vu«ng cã trªn h×nh vÏ</a:t>
            </a:r>
          </a:p>
        </p:txBody>
      </p:sp>
      <p:sp>
        <p:nvSpPr>
          <p:cNvPr id="187411" name="Line 19"/>
          <p:cNvSpPr>
            <a:spLocks noChangeShapeType="1"/>
          </p:cNvSpPr>
          <p:nvPr/>
        </p:nvSpPr>
        <p:spPr bwMode="auto">
          <a:xfrm>
            <a:off x="4057650" y="41148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2F1311"/>
              </a:solidFill>
              <a:latin typeface=".VnTime" panose="020B7200000000000000" pitchFamily="34" charset="0"/>
            </a:endParaRPr>
          </a:p>
        </p:txBody>
      </p:sp>
      <p:sp>
        <p:nvSpPr>
          <p:cNvPr id="187412" name="Line 20"/>
          <p:cNvSpPr>
            <a:spLocks noChangeShapeType="1"/>
          </p:cNvSpPr>
          <p:nvPr/>
        </p:nvSpPr>
        <p:spPr bwMode="auto">
          <a:xfrm>
            <a:off x="5600700" y="342900"/>
            <a:ext cx="1143000" cy="971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2F1311"/>
              </a:solidFill>
              <a:latin typeface=".VnTime" panose="020B7200000000000000" pitchFamily="34" charset="0"/>
            </a:endParaRPr>
          </a:p>
        </p:txBody>
      </p:sp>
      <p:sp>
        <p:nvSpPr>
          <p:cNvPr id="187413" name="AutoShape 21"/>
          <p:cNvSpPr>
            <a:spLocks noChangeArrowheads="1"/>
          </p:cNvSpPr>
          <p:nvPr/>
        </p:nvSpPr>
        <p:spPr bwMode="auto">
          <a:xfrm>
            <a:off x="1428750" y="57150"/>
            <a:ext cx="3829050" cy="3028950"/>
          </a:xfrm>
          <a:prstGeom prst="irregularSeal2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i="1">
                <a:solidFill>
                  <a:srgbClr val="FF0000"/>
                </a:solidFill>
                <a:latin typeface=".VnTime" panose="020B7200000000000000" pitchFamily="34" charset="0"/>
              </a:rPr>
              <a:t>Gãc AMN vµ ABN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i="1">
                <a:solidFill>
                  <a:srgbClr val="FF0000"/>
                </a:solidFill>
                <a:latin typeface=".VnTime" panose="020B7200000000000000" pitchFamily="34" charset="0"/>
              </a:rPr>
              <a:t>cã g× ®Æc biÖt</a:t>
            </a:r>
          </a:p>
        </p:txBody>
      </p:sp>
      <p:sp>
        <p:nvSpPr>
          <p:cNvPr id="187414" name="Text Box 22"/>
          <p:cNvSpPr txBox="1">
            <a:spLocks noChangeArrowheads="1"/>
          </p:cNvSpPr>
          <p:nvPr/>
        </p:nvSpPr>
        <p:spPr bwMode="auto">
          <a:xfrm>
            <a:off x="1543050" y="2686050"/>
            <a:ext cx="6172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i="1">
                <a:solidFill>
                  <a:srgbClr val="FFFFFF"/>
                </a:solidFill>
                <a:latin typeface=".VnAvant" panose="020B7200000000000000" pitchFamily="34" charset="0"/>
              </a:rPr>
              <a:t>- Gãc néi tiÕp ch¾n nöa ®­êng trßn lµ gãc vu«ng</a:t>
            </a:r>
          </a:p>
        </p:txBody>
      </p:sp>
      <p:sp>
        <p:nvSpPr>
          <p:cNvPr id="187415" name="AutoShape 23"/>
          <p:cNvSpPr>
            <a:spLocks noChangeArrowheads="1"/>
          </p:cNvSpPr>
          <p:nvPr/>
        </p:nvSpPr>
        <p:spPr bwMode="auto">
          <a:xfrm>
            <a:off x="1943100" y="685800"/>
            <a:ext cx="3028950" cy="1943100"/>
          </a:xfrm>
          <a:prstGeom prst="cloudCallout">
            <a:avLst>
              <a:gd name="adj1" fmla="val -50352"/>
              <a:gd name="adj2" fmla="val 69241"/>
            </a:avLst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250" b="1" i="1">
                <a:solidFill>
                  <a:srgbClr val="2F1311"/>
                </a:solidFill>
                <a:latin typeface=".VnTime" panose="020B7200000000000000" pitchFamily="34" charset="0"/>
              </a:rPr>
              <a:t>Cho gãc MON = 100</a:t>
            </a:r>
            <a:r>
              <a:rPr lang="en-US" sz="2250" b="1" i="1" baseline="30000">
                <a:solidFill>
                  <a:srgbClr val="2F1311"/>
                </a:solidFill>
                <a:latin typeface=".VnTime" panose="020B7200000000000000" pitchFamily="34" charset="0"/>
              </a:rPr>
              <a:t>0</a:t>
            </a:r>
            <a:r>
              <a:rPr lang="en-US" sz="2250" b="1" i="1">
                <a:solidFill>
                  <a:srgbClr val="2F1311"/>
                </a:solidFill>
                <a:latin typeface=".VnTime" panose="020B7200000000000000" pitchFamily="34" charset="0"/>
              </a:rPr>
              <a:t> so s¸nh gãc MON vµ MAN</a:t>
            </a:r>
          </a:p>
        </p:txBody>
      </p:sp>
      <p:sp>
        <p:nvSpPr>
          <p:cNvPr id="187416" name="Text Box 24"/>
          <p:cNvSpPr txBox="1">
            <a:spLocks noChangeArrowheads="1"/>
          </p:cNvSpPr>
          <p:nvPr/>
        </p:nvSpPr>
        <p:spPr bwMode="auto">
          <a:xfrm>
            <a:off x="1371600" y="3714750"/>
            <a:ext cx="622935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i="1">
                <a:solidFill>
                  <a:srgbClr val="FFFFFF"/>
                </a:solidFill>
                <a:latin typeface=".VnAvant" panose="020B7200000000000000" pitchFamily="34" charset="0"/>
              </a:rPr>
              <a:t>- Gãc néi tiÕp ( nhá h¬n hoÆc b»ng 90</a:t>
            </a:r>
            <a:r>
              <a:rPr lang="en-US" sz="2400" b="1" i="1" baseline="30000">
                <a:solidFill>
                  <a:srgbClr val="FFFFFF"/>
                </a:solidFill>
                <a:latin typeface=".VnAvant" panose="020B7200000000000000" pitchFamily="34" charset="0"/>
              </a:rPr>
              <a:t>0</a:t>
            </a:r>
            <a:r>
              <a:rPr lang="en-US" sz="2400" b="1" i="1">
                <a:solidFill>
                  <a:srgbClr val="FFFFFF"/>
                </a:solidFill>
                <a:latin typeface=".VnAvant" panose="020B7200000000000000" pitchFamily="34" charset="0"/>
              </a:rPr>
              <a:t>) cã sè ®o b»ng nöa sè ®o cña gãc ë t©m cïng ch¾n mét cung</a:t>
            </a:r>
          </a:p>
        </p:txBody>
      </p:sp>
    </p:spTree>
    <p:extLst>
      <p:ext uri="{BB962C8B-B14F-4D97-AF65-F5344CB8AC3E}">
        <p14:creationId xmlns:p14="http://schemas.microsoft.com/office/powerpoint/2010/main" val="1203400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8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2" dur="2000"/>
                                        <p:tgtEl>
                                          <p:spTgt spid="1874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8" dur="2000"/>
                                        <p:tgtEl>
                                          <p:spTgt spid="18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18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7" dur="500"/>
                                        <p:tgtEl>
                                          <p:spTgt spid="1874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8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10" grpId="0" animBg="1"/>
      <p:bldP spid="187412" grpId="0" animBg="1"/>
      <p:bldP spid="187413" grpId="0" animBg="1"/>
      <p:bldP spid="187413" grpId="1" animBg="1"/>
      <p:bldP spid="187414" grpId="0"/>
      <p:bldP spid="187415" grpId="0" animBg="1"/>
      <p:bldP spid="187415" grpId="1" animBg="1"/>
      <p:bldP spid="1874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304800" y="233362"/>
            <a:ext cx="85344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5400" dir="5400000" algn="ctr" rotWithShape="0">
                    <a:srgbClr val="FF3300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lang="en-US" sz="24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TẬP TỰ LUYỆN</a:t>
            </a:r>
            <a:endParaRPr lang="en-US" sz="2400" b="1" smtClean="0">
              <a:solidFill>
                <a:srgbClr val="FFFF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593992" y="609599"/>
            <a:ext cx="7835660" cy="962019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2000" b="1" u="sng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∆1.</a:t>
            </a:r>
            <a:r>
              <a:rPr lang="en-US" sz="20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 hai đường tròn (O) và (O’) cắt nhau tại A và B. Vẽ các đường kính AC và AD của hai đường tròn. Chứng minh rằng ba điểm C, B, D thẳng hàng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71472" y="1538293"/>
            <a:ext cx="7835660" cy="962019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2000" b="1" u="sng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∆2.</a:t>
            </a:r>
            <a:r>
              <a:rPr lang="en-US" sz="20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ên đường tròn tâm O đường kính AB, lấy điểm M (khác A và B). Vẽ tiếp tuyến của (O) tại A. Đường thẳng BM cắt tiếp tuyến đó tại C. Chứng minh rằng ta luôn có: MA</a:t>
            </a:r>
            <a:r>
              <a:rPr lang="en-US" sz="2000" baseline="30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= MB.MC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428860" y="2533674"/>
            <a:ext cx="2133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u="sng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ướng dẫn</a:t>
            </a:r>
            <a:endParaRPr lang="en-US" sz="2000" u="sng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43636" y="2214560"/>
            <a:ext cx="2281394" cy="2478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>
          <a:xfrm>
            <a:off x="571473" y="2890864"/>
            <a:ext cx="13573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 (O) có: 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1"/>
          <p:cNvGraphicFramePr>
            <a:graphicFrameLocks noChangeAspect="1"/>
          </p:cNvGraphicFramePr>
          <p:nvPr/>
        </p:nvGraphicFramePr>
        <p:xfrm>
          <a:off x="1714480" y="2890864"/>
          <a:ext cx="10636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4" imgW="723600" imgH="228600" progId="Equation.DSMT4">
                  <p:embed/>
                </p:oleObj>
              </mc:Choice>
              <mc:Fallback>
                <p:oleObj name="Equation" r:id="rId4" imgW="7236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2890864"/>
                        <a:ext cx="106362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714612" y="2918234"/>
            <a:ext cx="36433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Góc nội tiếp chắn nửa đường tròn)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71472" y="3248054"/>
            <a:ext cx="31432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o đó: AM </a:t>
            </a:r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 BC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71472" y="3533806"/>
            <a:ext cx="54292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 ∆ABC vuông tại A có AM là đường cao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71472" y="3878854"/>
            <a:ext cx="54292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 AM</a:t>
            </a:r>
            <a:r>
              <a:rPr lang="en-US" baseline="30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MB.MC  (đpcm)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8" grpId="0"/>
      <p:bldP spid="10" grpId="0"/>
      <p:bldP spid="11" grpId="0"/>
      <p:bldP spid="12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1"/>
          <p:cNvSpPr>
            <a:spLocks noChangeArrowheads="1"/>
          </p:cNvSpPr>
          <p:nvPr/>
        </p:nvSpPr>
        <p:spPr bwMode="auto">
          <a:xfrm>
            <a:off x="360218" y="142858"/>
            <a:ext cx="26877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. Kiến thức cần nhớ</a:t>
            </a:r>
            <a:endParaRPr lang="en-US" sz="2000" b="1">
              <a:solidFill>
                <a:schemeClr val="bg1"/>
              </a:solidFill>
              <a:latin typeface=".VnSouthern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81000" y="557783"/>
            <a:ext cx="58422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u="sng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b="1" i="1" u="sng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b="1" i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b="1" i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ịnh nghĩa:</a:t>
            </a:r>
            <a:endParaRPr lang="en-US" b="1" i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027084" y="1059410"/>
            <a:ext cx="168590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là góc nội tiếp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81000" y="1526485"/>
            <a:ext cx="30228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u="sng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en-US" b="1" i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ịnh lí:</a:t>
            </a:r>
            <a:endParaRPr lang="en-US" b="1" i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81000" y="1988150"/>
            <a:ext cx="54768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Trong một đường tròn, số đo của góc nội tiếp bằng nửa số đo của cung bị chắn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57159" y="2634435"/>
            <a:ext cx="1214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u="sng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en-US" b="1" i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ệ quả:</a:t>
            </a:r>
            <a:endParaRPr lang="en-US" b="1" i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428728" y="2634435"/>
            <a:ext cx="52149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rong một đường tròn: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21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43768" y="642925"/>
            <a:ext cx="1785950" cy="1921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7286644" y="2364182"/>
          <a:ext cx="1431948" cy="49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4" imgW="965160" imgH="393480" progId="Equation.DSMT4">
                  <p:embed/>
                </p:oleObj>
              </mc:Choice>
              <mc:Fallback>
                <p:oleObj name="Equation" r:id="rId4" imgW="9651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44" y="2364182"/>
                        <a:ext cx="1431948" cy="493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95254" y="2857502"/>
            <a:ext cx="1885972" cy="1951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357158" y="4643452"/>
          <a:ext cx="2392362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7" imgW="1612800" imgH="228600" progId="Equation.DSMT4">
                  <p:embed/>
                </p:oleObj>
              </mc:Choice>
              <mc:Fallback>
                <p:oleObj name="Equation" r:id="rId7" imgW="16128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4643452"/>
                        <a:ext cx="2392362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857488" y="3000378"/>
            <a:ext cx="1860037" cy="1785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286116" y="4643438"/>
          <a:ext cx="12255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10" imgW="825480" imgH="228600" progId="Equation.DSMT4">
                  <p:embed/>
                </p:oleObj>
              </mc:Choice>
              <mc:Fallback>
                <p:oleObj name="Equation" r:id="rId10" imgW="8254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4643438"/>
                        <a:ext cx="12255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5201970" y="4500576"/>
          <a:ext cx="13954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12" imgW="939600" imgH="393480" progId="Equation.DSMT4">
                  <p:embed/>
                </p:oleObj>
              </mc:Choice>
              <mc:Fallback>
                <p:oleObj name="Equation" r:id="rId12" imgW="93960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1970" y="4500576"/>
                        <a:ext cx="1395412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6" name="Picture 10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6971518" y="2857502"/>
            <a:ext cx="1958200" cy="1710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27" name="Picture 11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5000359" y="2869969"/>
            <a:ext cx="1714781" cy="18449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7453313" y="4643438"/>
          <a:ext cx="10350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16" imgW="698400" imgH="228600" progId="Equation.DSMT4">
                  <p:embed/>
                </p:oleObj>
              </mc:Choice>
              <mc:Fallback>
                <p:oleObj name="Equation" r:id="rId16" imgW="69840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313" y="4643438"/>
                        <a:ext cx="10350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642910" y="1103313"/>
          <a:ext cx="5270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18" imgW="355320" imgH="228600" progId="Equation.DSMT4">
                  <p:embed/>
                </p:oleObj>
              </mc:Choice>
              <mc:Fallback>
                <p:oleObj name="Equation" r:id="rId18" imgW="35532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1103313"/>
                        <a:ext cx="5270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2527283" y="1071552"/>
            <a:ext cx="5000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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2857488" y="785800"/>
          <a:ext cx="843292" cy="1016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20" imgW="177480" imgH="253800" progId="Equation.DSMT4">
                  <p:embed/>
                </p:oleObj>
              </mc:Choice>
              <mc:Fallback>
                <p:oleObj name="Equation" r:id="rId20" imgW="177480" imgH="253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785800"/>
                        <a:ext cx="843292" cy="10160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3143240" y="714362"/>
            <a:ext cx="278608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ỉnh A nằm trên đường tròn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143240" y="1428742"/>
            <a:ext cx="42862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B, AC chứa hai dây cung của đường tròn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3336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1000"/>
                                        <p:tgtEl>
                                          <p:spTgt spid="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7" dur="10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7" dur="10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7" dur="10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7" dur="10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2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  <p:bldP spid="16" grpId="0"/>
      <p:bldP spid="19" grpId="0"/>
      <p:bldP spid="20" grpId="0"/>
      <p:bldP spid="11" grpId="0"/>
      <p:bldP spid="17" grpId="0"/>
      <p:bldP spid="22" grpId="0"/>
      <p:bldP spid="25" grpId="0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1"/>
          <p:cNvSpPr>
            <a:spLocks noChangeArrowheads="1"/>
          </p:cNvSpPr>
          <p:nvPr/>
        </p:nvSpPr>
        <p:spPr bwMode="auto">
          <a:xfrm>
            <a:off x="360218" y="514350"/>
            <a:ext cx="15447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I. Bài tập</a:t>
            </a:r>
            <a:endParaRPr lang="en-US" sz="2000" b="1">
              <a:solidFill>
                <a:schemeClr val="bg1"/>
              </a:solidFill>
              <a:latin typeface=".VnSouthern" pitchFamily="34" charset="0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593992" y="895350"/>
            <a:ext cx="8245208" cy="1368977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2000" b="1" u="sng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1.</a:t>
            </a:r>
            <a:r>
              <a:rPr lang="en-US" sz="20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 đường tròn tâm O, đường kính AB và S là một điểm nằm bên ngoài đường tròn. SA và SB lần lượt cắt đường tròn tại M, N. Gọi H là giao điểm của BM và AN. Chứng minh SH vuông góc với AB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304800" y="233362"/>
            <a:ext cx="85344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5400" dir="5400000" algn="ctr" rotWithShape="0">
                    <a:srgbClr val="FF3300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lang="en-US" sz="24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UYỆN TẬP GÓC NỘI TIẾP</a:t>
            </a:r>
            <a:endParaRPr lang="en-US" sz="2400" b="1" smtClean="0">
              <a:solidFill>
                <a:srgbClr val="FFFF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428860" y="1928808"/>
            <a:ext cx="2133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u="sng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làm</a:t>
            </a:r>
            <a:endParaRPr lang="en-US" sz="2000" u="sng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28597" y="2285998"/>
            <a:ext cx="13573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 (O) có: 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8193" name="Object 1"/>
          <p:cNvGraphicFramePr>
            <a:graphicFrameLocks noChangeAspect="1"/>
          </p:cNvGraphicFramePr>
          <p:nvPr/>
        </p:nvGraphicFramePr>
        <p:xfrm>
          <a:off x="1587479" y="2285998"/>
          <a:ext cx="2127265" cy="377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1447172" imgH="253890" progId="Equation.DSMT4">
                  <p:embed/>
                </p:oleObj>
              </mc:Choice>
              <mc:Fallback>
                <p:oleObj name="Equation" r:id="rId3" imgW="1447172" imgH="25389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479" y="2285998"/>
                        <a:ext cx="2127265" cy="3778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071538" y="2631046"/>
            <a:ext cx="36433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Góc nội tiếp chắn nửa đường tròn)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28596" y="2928940"/>
            <a:ext cx="31432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o đó: AN </a:t>
            </a:r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 SB;  BM </a:t>
            </a:r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SA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28596" y="3214692"/>
            <a:ext cx="54292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 ∆SAB có: </a:t>
            </a:r>
          </a:p>
          <a:p>
            <a:pPr algn="just"/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AN và BM là hai đường cao cắt nhau tại H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28596" y="3782807"/>
            <a:ext cx="54292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 H là trực tâm của ∆SAB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28596" y="4131244"/>
            <a:ext cx="54292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 SH  AB (đpcm)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892915" y="1500180"/>
            <a:ext cx="2679613" cy="3386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Rounded Rectangular Callout 16"/>
          <p:cNvSpPr/>
          <p:nvPr/>
        </p:nvSpPr>
        <p:spPr>
          <a:xfrm>
            <a:off x="428596" y="2000246"/>
            <a:ext cx="5500726" cy="2143140"/>
          </a:xfrm>
          <a:prstGeom prst="wedgeRound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Ở  bài tập trên chúng ta đã sử dụng nội dung hệ quả nào của góc nội tiếp ?</a:t>
            </a:r>
            <a:endParaRPr lang="vi-VN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500034" y="3429006"/>
            <a:ext cx="5357850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b="1" i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óc nội tiếp chắn nửa đường tròn là góc vuông</a:t>
            </a:r>
            <a:endParaRPr lang="en-US" b="1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2733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8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8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8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15" grpId="0"/>
      <p:bldP spid="18" grpId="0"/>
      <p:bldP spid="18" grpId="1"/>
      <p:bldP spid="19" grpId="0"/>
      <p:bldP spid="19" grpId="1"/>
      <p:bldP spid="10" grpId="0"/>
      <p:bldP spid="10" grpId="1"/>
      <p:bldP spid="12" grpId="0"/>
      <p:bldP spid="12" grpId="1"/>
      <p:bldP spid="13" grpId="0"/>
      <p:bldP spid="13" grpId="1"/>
      <p:bldP spid="14" grpId="0"/>
      <p:bldP spid="14" grpId="1"/>
      <p:bldP spid="16" grpId="0"/>
      <p:bldP spid="16" grpId="1"/>
      <p:bldP spid="17" grpId="0" animBg="1"/>
      <p:bldP spid="17" grpId="1" animBg="1"/>
      <p:bldP spid="2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593992" y="895351"/>
            <a:ext cx="8245208" cy="1033457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2000" b="1" u="sng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2.</a:t>
            </a:r>
            <a:r>
              <a:rPr lang="en-US" sz="20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 hai đường tròn bằng nhau (O) và (O’) cắt nhau tại A và B. Vẽ đường thẳng qua A cắt (O) tại M và cắt (O’) tại N (A nằm giữa M và N). Hỏi MBN là tam giác gì? Tại sao?  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31"/>
          <p:cNvSpPr>
            <a:spLocks noChangeArrowheads="1"/>
          </p:cNvSpPr>
          <p:nvPr/>
        </p:nvSpPr>
        <p:spPr bwMode="auto">
          <a:xfrm>
            <a:off x="360218" y="514350"/>
            <a:ext cx="15447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I. Bài tập</a:t>
            </a:r>
            <a:endParaRPr lang="en-US" sz="2000" b="1">
              <a:solidFill>
                <a:schemeClr val="bg1"/>
              </a:solidFill>
              <a:latin typeface=".VnSouthern" pitchFamily="34" charset="0"/>
            </a:endParaRP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304800" y="233362"/>
            <a:ext cx="85344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5400" dir="5400000" algn="ctr" rotWithShape="0">
                    <a:srgbClr val="FF3300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lang="en-US" sz="24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UYỆN TẬP GÓC NỘI TIẾP</a:t>
            </a:r>
            <a:endParaRPr lang="en-US" sz="2400" b="1" smtClean="0">
              <a:solidFill>
                <a:srgbClr val="FFFF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70" name="Picture 2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628" y="1857370"/>
            <a:ext cx="3898787" cy="2381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1" name="Straight Connector 30"/>
          <p:cNvCxnSpPr/>
          <p:nvPr/>
        </p:nvCxnSpPr>
        <p:spPr>
          <a:xfrm flipV="1">
            <a:off x="6357950" y="2500312"/>
            <a:ext cx="714380" cy="64294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6357950" y="3143254"/>
            <a:ext cx="714380" cy="64294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7072330" y="2500312"/>
            <a:ext cx="714380" cy="64294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rot="10800000" flipV="1">
            <a:off x="7072330" y="3143254"/>
            <a:ext cx="714380" cy="64294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2428860" y="1857370"/>
            <a:ext cx="2133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u="sng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làm</a:t>
            </a:r>
            <a:endParaRPr lang="en-US" sz="2000" u="sng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571472" y="2214560"/>
            <a:ext cx="47863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ứ giác AOBO’ có: OA = OB = O’A = O’B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1428728" y="2488170"/>
            <a:ext cx="47863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 AOBO’ là hình thoi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1428728" y="2845371"/>
            <a:ext cx="5000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72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6171" name="Object 27"/>
          <p:cNvGraphicFramePr>
            <a:graphicFrameLocks noChangeAspect="1"/>
          </p:cNvGraphicFramePr>
          <p:nvPr/>
        </p:nvGraphicFramePr>
        <p:xfrm>
          <a:off x="1857356" y="2830143"/>
          <a:ext cx="1285884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4" imgW="889000" imgH="228600" progId="Equation.DSMT4">
                  <p:embed/>
                </p:oleObj>
              </mc:Choice>
              <mc:Fallback>
                <p:oleObj name="Equation" r:id="rId4" imgW="889000" imgH="2286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2830143"/>
                        <a:ext cx="1285884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3714744" y="2857513"/>
            <a:ext cx="5000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1)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571472" y="3170969"/>
            <a:ext cx="47863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ong (O) có: 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73" name="Object 29"/>
          <p:cNvGraphicFramePr>
            <a:graphicFrameLocks noChangeAspect="1"/>
          </p:cNvGraphicFramePr>
          <p:nvPr/>
        </p:nvGraphicFramePr>
        <p:xfrm>
          <a:off x="1944689" y="3102715"/>
          <a:ext cx="13970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6" imgW="965160" imgH="393480" progId="Equation.DSMT4">
                  <p:embed/>
                </p:oleObj>
              </mc:Choice>
              <mc:Fallback>
                <p:oleObj name="Equation" r:id="rId6" imgW="965160" imgH="3934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9" y="3102715"/>
                        <a:ext cx="1397000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571472" y="3738577"/>
            <a:ext cx="47863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ong (O’) có: 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9" name="Object 29"/>
          <p:cNvGraphicFramePr>
            <a:graphicFrameLocks noChangeAspect="1"/>
          </p:cNvGraphicFramePr>
          <p:nvPr/>
        </p:nvGraphicFramePr>
        <p:xfrm>
          <a:off x="2005014" y="3670312"/>
          <a:ext cx="145256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8" imgW="1002960" imgH="393480" progId="Equation.DSMT4">
                  <p:embed/>
                </p:oleObj>
              </mc:Choice>
              <mc:Fallback>
                <p:oleObj name="Equation" r:id="rId8" imgW="1002960" imgH="3934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4" y="3670312"/>
                        <a:ext cx="1452562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9"/>
          <p:cNvSpPr/>
          <p:nvPr/>
        </p:nvSpPr>
        <p:spPr>
          <a:xfrm>
            <a:off x="3714744" y="3214703"/>
            <a:ext cx="5000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2)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714744" y="3786207"/>
            <a:ext cx="5000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3)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428596" y="4202682"/>
            <a:ext cx="47863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ừ (1); (2); (3) suy ra: 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75" name="Object 31"/>
          <p:cNvGraphicFramePr>
            <a:graphicFrameLocks noChangeAspect="1"/>
          </p:cNvGraphicFramePr>
          <p:nvPr/>
        </p:nvGraphicFramePr>
        <p:xfrm>
          <a:off x="2679700" y="4203796"/>
          <a:ext cx="12128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10" imgW="838080" imgH="228600" progId="Equation.DSMT4">
                  <p:embed/>
                </p:oleObj>
              </mc:Choice>
              <mc:Fallback>
                <p:oleObj name="Equation" r:id="rId10" imgW="838080" imgH="2286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4203796"/>
                        <a:ext cx="121285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428596" y="4559872"/>
            <a:ext cx="47863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 ∆MBN cân tại B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Rounded Rectangular Callout 54"/>
          <p:cNvSpPr/>
          <p:nvPr/>
        </p:nvSpPr>
        <p:spPr>
          <a:xfrm>
            <a:off x="285720" y="2143122"/>
            <a:ext cx="5500726" cy="2143140"/>
          </a:xfrm>
          <a:prstGeom prst="wedgeRound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Ở bài tập trên chúng ta đã sử dụng nội dung hệ quả nào của góc nội tiếp ?</a:t>
            </a:r>
            <a:endParaRPr lang="vi-VN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571472" y="4214824"/>
            <a:ext cx="6572296" cy="64633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b="1" i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Góc nội tiếp (nhỏ hơn hoặc bằng 90</a:t>
            </a:r>
            <a:r>
              <a:rPr lang="en-US" b="1" i="1" baseline="300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b="1" i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 có số đo bằng nửa số đo của góc ở tâm cùng chắn một cung</a:t>
            </a:r>
            <a:endParaRPr lang="en-US" b="1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8" dur="500"/>
                                        <p:tgtEl>
                                          <p:spTgt spid="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9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1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5" dur="500"/>
                                        <p:tgtEl>
                                          <p:spTgt spid="6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6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9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3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7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1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5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9" dur="500"/>
                                        <p:tgtEl>
                                          <p:spTgt spid="6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/>
                                        <p:tgtEl>
                                          <p:spTgt spid="6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3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0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9" grpId="0"/>
      <p:bldP spid="39" grpId="1"/>
      <p:bldP spid="40" grpId="0"/>
      <p:bldP spid="40" grpId="1"/>
      <p:bldP spid="41" grpId="0"/>
      <p:bldP spid="41" grpId="1"/>
      <p:bldP spid="42" grpId="0"/>
      <p:bldP spid="42" grpId="1"/>
      <p:bldP spid="45" grpId="0"/>
      <p:bldP spid="45" grpId="1"/>
      <p:bldP spid="46" grpId="0"/>
      <p:bldP spid="46" grpId="1"/>
      <p:bldP spid="48" grpId="0"/>
      <p:bldP spid="48" grpId="1"/>
      <p:bldP spid="50" grpId="0"/>
      <p:bldP spid="50" grpId="1"/>
      <p:bldP spid="51" grpId="0"/>
      <p:bldP spid="51" grpId="1"/>
      <p:bldP spid="52" grpId="0"/>
      <p:bldP spid="52" grpId="1"/>
      <p:bldP spid="54" grpId="0"/>
      <p:bldP spid="54" grpId="1"/>
      <p:bldP spid="55" grpId="0" animBg="1"/>
      <p:bldP spid="55" grpId="1" animBg="1"/>
      <p:bldP spid="5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593992" y="895351"/>
            <a:ext cx="8245208" cy="1033457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2000" b="1" u="sng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3.</a:t>
            </a:r>
            <a:r>
              <a:rPr lang="en-US" sz="20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 đường tròn (O) và một điểm M cố định không nằm trên đường tròn. Qua M kẻ hai đường thẳng: Đường thẳng thứ nhất cắt (O) tại A và B, đường thẳng thứ hai cắt (O) tại C và D. Chứng minh MA.MB = MC.MD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31"/>
          <p:cNvSpPr>
            <a:spLocks noChangeArrowheads="1"/>
          </p:cNvSpPr>
          <p:nvPr/>
        </p:nvSpPr>
        <p:spPr bwMode="auto">
          <a:xfrm>
            <a:off x="360218" y="514350"/>
            <a:ext cx="15447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I. Bài tập</a:t>
            </a:r>
            <a:endParaRPr lang="en-US" sz="2000" b="1">
              <a:solidFill>
                <a:schemeClr val="bg1"/>
              </a:solidFill>
              <a:latin typeface=".VnSouthern" pitchFamily="34" charset="0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304800" y="233362"/>
            <a:ext cx="85344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5400" dir="5400000" algn="ctr" rotWithShape="0">
                    <a:srgbClr val="FF3300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lang="en-US" sz="24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UYỆN TẬP GÓC NỘI TIẾP</a:t>
            </a:r>
            <a:endParaRPr lang="en-US" sz="2400" b="1" smtClean="0">
              <a:solidFill>
                <a:srgbClr val="FFFF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667000" y="1957685"/>
            <a:ext cx="2133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u="sng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ân tích:</a:t>
            </a:r>
            <a:endParaRPr lang="en-US" sz="2000" u="sng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647548" y="2387084"/>
            <a:ext cx="32816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A.MB = MC.MD</a:t>
            </a:r>
            <a:endParaRPr lang="en-US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Up Arrow 22"/>
          <p:cNvSpPr/>
          <p:nvPr/>
        </p:nvSpPr>
        <p:spPr>
          <a:xfrm>
            <a:off x="2551093" y="2714626"/>
            <a:ext cx="228600" cy="272534"/>
          </a:xfrm>
          <a:prstGeom prst="up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Up Arrow 24"/>
          <p:cNvSpPr/>
          <p:nvPr/>
        </p:nvSpPr>
        <p:spPr>
          <a:xfrm>
            <a:off x="2551093" y="3500444"/>
            <a:ext cx="228600" cy="272534"/>
          </a:xfrm>
          <a:prstGeom prst="up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61628"/>
              </p:ext>
            </p:extLst>
          </p:nvPr>
        </p:nvGraphicFramePr>
        <p:xfrm>
          <a:off x="2070067" y="2928940"/>
          <a:ext cx="122713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067" y="2928940"/>
                        <a:ext cx="1227138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754058"/>
              </p:ext>
            </p:extLst>
          </p:nvPr>
        </p:nvGraphicFramePr>
        <p:xfrm>
          <a:off x="1743075" y="3846513"/>
          <a:ext cx="1843088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5" imgW="1104840" imgH="177480" progId="Equation.DSMT4">
                  <p:embed/>
                </p:oleObj>
              </mc:Choice>
              <mc:Fallback>
                <p:oleObj name="Equation" r:id="rId5" imgW="110484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3846513"/>
                        <a:ext cx="1843088" cy="29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Up Arrow 29"/>
          <p:cNvSpPr/>
          <p:nvPr/>
        </p:nvSpPr>
        <p:spPr>
          <a:xfrm>
            <a:off x="2508242" y="4214824"/>
            <a:ext cx="228600" cy="272534"/>
          </a:xfrm>
          <a:prstGeom prst="up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754058"/>
              </p:ext>
            </p:extLst>
          </p:nvPr>
        </p:nvGraphicFramePr>
        <p:xfrm>
          <a:off x="1000100" y="4572014"/>
          <a:ext cx="146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7" imgW="876240" imgH="228600" progId="Equation.DSMT4">
                  <p:embed/>
                </p:oleObj>
              </mc:Choice>
              <mc:Fallback>
                <p:oleObj name="Equation" r:id="rId7" imgW="8762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4572014"/>
                        <a:ext cx="1460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860673" y="4572000"/>
          <a:ext cx="13541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9" imgW="812520" imgH="228600" progId="Equation.DSMT4">
                  <p:embed/>
                </p:oleObj>
              </mc:Choice>
              <mc:Fallback>
                <p:oleObj name="Equation" r:id="rId9" imgW="81252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3" y="4572000"/>
                        <a:ext cx="135413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5214942" y="1988104"/>
            <a:ext cx="3500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i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*TH1: M nằm trong đường tròn (O)</a:t>
            </a:r>
            <a:endParaRPr lang="en-US" b="1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929322" y="2143122"/>
            <a:ext cx="2822767" cy="2870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4" name="Straight Connector 33"/>
          <p:cNvCxnSpPr/>
          <p:nvPr/>
        </p:nvCxnSpPr>
        <p:spPr>
          <a:xfrm flipV="1">
            <a:off x="6572264" y="2500312"/>
            <a:ext cx="785818" cy="214314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6194054" y="4174916"/>
            <a:ext cx="2214578" cy="1588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5544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0"/>
                            </p:stCondLst>
                            <p:childTnLst>
                              <p:par>
                                <p:cTn id="4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1" grpId="0"/>
      <p:bldP spid="22" grpId="0"/>
      <p:bldP spid="23" grpId="0" animBg="1"/>
      <p:bldP spid="25" grpId="0" animBg="1"/>
      <p:bldP spid="30" grpId="0" animBg="1"/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593992" y="895351"/>
            <a:ext cx="8245208" cy="1033457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2000" b="1" u="sng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3.</a:t>
            </a:r>
            <a:r>
              <a:rPr lang="en-US" sz="20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 đường tròn (O) và một điểm M cố định không nằm trên đường tròn. Qua M kẻ hai đường thẳng. Đường thẳng thứ nhất cắt (O) tại A và B. Đường thẳng thứ hai cắt (O) tại C và D. Chứng minh MA.MB = MC.MD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31"/>
          <p:cNvSpPr>
            <a:spLocks noChangeArrowheads="1"/>
          </p:cNvSpPr>
          <p:nvPr/>
        </p:nvSpPr>
        <p:spPr bwMode="auto">
          <a:xfrm>
            <a:off x="360218" y="514350"/>
            <a:ext cx="15447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I. Bài tập</a:t>
            </a:r>
            <a:endParaRPr lang="en-US" sz="2000" b="1">
              <a:solidFill>
                <a:schemeClr val="bg1"/>
              </a:solidFill>
              <a:latin typeface=".VnSouthern" pitchFamily="34" charset="0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304800" y="233362"/>
            <a:ext cx="85344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5400" dir="5400000" algn="ctr" rotWithShape="0">
                    <a:srgbClr val="FF3300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lang="en-US" sz="24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UYỆN TẬP GÓC NỘI TIẾP</a:t>
            </a:r>
            <a:endParaRPr lang="en-US" sz="2400" b="1" smtClean="0">
              <a:solidFill>
                <a:srgbClr val="FFFF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000628" y="1988104"/>
            <a:ext cx="37147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i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*TH2: M nằm ngoài đường tròn (O)</a:t>
            </a:r>
            <a:endParaRPr lang="en-US" b="1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6631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43372" y="2285998"/>
            <a:ext cx="4457713" cy="259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" name="Rounded Rectangular Callout 27"/>
          <p:cNvSpPr/>
          <p:nvPr/>
        </p:nvSpPr>
        <p:spPr>
          <a:xfrm>
            <a:off x="285720" y="2357436"/>
            <a:ext cx="5500726" cy="2143140"/>
          </a:xfrm>
          <a:prstGeom prst="wedgeRound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Ở bài tập trên chúng ta đã sử dụng nội dung hệ quả nào của góc nội tiếp ?</a:t>
            </a:r>
            <a:endParaRPr lang="vi-VN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571472" y="4143386"/>
            <a:ext cx="5357850" cy="64633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b="1" i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ác góc nội tiếp cùng chắn một cung hoặc chắn các cung bằng nhau thì bằng nhau</a:t>
            </a:r>
            <a:endParaRPr lang="en-US" b="1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667000" y="1857370"/>
            <a:ext cx="2133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u="sng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ân tích:</a:t>
            </a:r>
            <a:endParaRPr lang="en-US" sz="2000" u="sng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647548" y="2286769"/>
            <a:ext cx="32816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A.MB = MC.MD</a:t>
            </a:r>
            <a:endParaRPr lang="en-US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Up Arrow 11"/>
          <p:cNvSpPr/>
          <p:nvPr/>
        </p:nvSpPr>
        <p:spPr>
          <a:xfrm>
            <a:off x="2551093" y="2614311"/>
            <a:ext cx="228600" cy="272534"/>
          </a:xfrm>
          <a:prstGeom prst="up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Up Arrow 12"/>
          <p:cNvSpPr/>
          <p:nvPr/>
        </p:nvSpPr>
        <p:spPr>
          <a:xfrm>
            <a:off x="2551093" y="3400129"/>
            <a:ext cx="228600" cy="272534"/>
          </a:xfrm>
          <a:prstGeom prst="up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61628"/>
              </p:ext>
            </p:extLst>
          </p:nvPr>
        </p:nvGraphicFramePr>
        <p:xfrm>
          <a:off x="2070067" y="2828625"/>
          <a:ext cx="122713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Equation" r:id="rId4" imgW="736560" imgH="393480" progId="Equation.DSMT4">
                  <p:embed/>
                </p:oleObj>
              </mc:Choice>
              <mc:Fallback>
                <p:oleObj name="Equation" r:id="rId4" imgW="73656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067" y="2828625"/>
                        <a:ext cx="1227138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754058"/>
              </p:ext>
            </p:extLst>
          </p:nvPr>
        </p:nvGraphicFramePr>
        <p:xfrm>
          <a:off x="1741488" y="3757613"/>
          <a:ext cx="184467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name="Equation" r:id="rId6" imgW="1104840" imgH="177480" progId="Equation.DSMT4">
                  <p:embed/>
                </p:oleObj>
              </mc:Choice>
              <mc:Fallback>
                <p:oleObj name="Equation" r:id="rId6" imgW="110484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3757613"/>
                        <a:ext cx="1844675" cy="29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Up Arrow 15"/>
          <p:cNvSpPr/>
          <p:nvPr/>
        </p:nvSpPr>
        <p:spPr>
          <a:xfrm>
            <a:off x="2508242" y="4114509"/>
            <a:ext cx="228600" cy="272534"/>
          </a:xfrm>
          <a:prstGeom prst="up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754058"/>
              </p:ext>
            </p:extLst>
          </p:nvPr>
        </p:nvGraphicFramePr>
        <p:xfrm>
          <a:off x="1211263" y="4451350"/>
          <a:ext cx="10382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Equation" r:id="rId8" imgW="622080" imgH="253800" progId="Equation.DSMT4">
                  <p:embed/>
                </p:oleObj>
              </mc:Choice>
              <mc:Fallback>
                <p:oleObj name="Equation" r:id="rId8" imgW="62208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4451350"/>
                        <a:ext cx="1038225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2816225" y="4500576"/>
          <a:ext cx="14382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name="Equation" r:id="rId10" imgW="863280" imgH="228600" progId="Equation.DSMT4">
                  <p:embed/>
                </p:oleObj>
              </mc:Choice>
              <mc:Fallback>
                <p:oleObj name="Equation" r:id="rId10" imgW="8632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4500576"/>
                        <a:ext cx="14382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5544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8" grpId="0" animBg="1"/>
      <p:bldP spid="28" grpId="1" animBg="1"/>
      <p:bldP spid="29" grpId="0" animBg="1"/>
      <p:bldP spid="10" grpId="0"/>
      <p:bldP spid="10" grpId="1"/>
      <p:bldP spid="11" grpId="0"/>
      <p:bldP spid="11" grpId="1"/>
      <p:bldP spid="12" grpId="0" animBg="1"/>
      <p:bldP spid="12" grpId="1" animBg="1"/>
      <p:bldP spid="13" grpId="0" animBg="1"/>
      <p:bldP spid="13" grpId="1" animBg="1"/>
      <p:bldP spid="16" grpId="0" animBg="1"/>
      <p:bldP spid="16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0" name="Rectangle 4"/>
          <p:cNvSpPr>
            <a:spLocks noGrp="1" noChangeArrowheads="1"/>
          </p:cNvSpPr>
          <p:nvPr>
            <p:ph type="title"/>
          </p:nvPr>
        </p:nvSpPr>
        <p:spPr>
          <a:xfrm>
            <a:off x="1257300" y="297657"/>
            <a:ext cx="6286500" cy="1073944"/>
          </a:xfrm>
        </p:spPr>
        <p:txBody>
          <a:bodyPr/>
          <a:lstStyle/>
          <a:p>
            <a:r>
              <a:rPr lang="en-US" sz="2100" b="1">
                <a:solidFill>
                  <a:srgbClr val="FFFFFF"/>
                </a:solidFill>
                <a:latin typeface=".VnTime" panose="020B7200000000000000" pitchFamily="34" charset="0"/>
              </a:rPr>
              <a:t>Bµi tËp  1:Trong c¸c kh¼ng ®Þnh sau, kh¼ng ®Þnh nµo ®óng, kh¼ng ®Þnh nµo sai?</a:t>
            </a:r>
          </a:p>
        </p:txBody>
      </p:sp>
      <p:sp>
        <p:nvSpPr>
          <p:cNvPr id="106501" name="Text Box 5"/>
          <p:cNvSpPr txBox="1">
            <a:spLocks noChangeArrowheads="1"/>
          </p:cNvSpPr>
          <p:nvPr/>
        </p:nvSpPr>
        <p:spPr bwMode="auto">
          <a:xfrm>
            <a:off x="1428750" y="1085850"/>
            <a:ext cx="6629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FFFF00"/>
                </a:solidFill>
                <a:latin typeface=".VnTime" panose="020B7200000000000000" pitchFamily="34" charset="0"/>
              </a:rPr>
              <a:t>A. Trong mét ®­êng trßn, c¸c gãc néi tiÕp cïng ch¾n mét cung th× b»ng nhau.</a:t>
            </a:r>
          </a:p>
        </p:txBody>
      </p:sp>
      <p:sp>
        <p:nvSpPr>
          <p:cNvPr id="106502" name="Text Box 6"/>
          <p:cNvSpPr txBox="1">
            <a:spLocks noChangeArrowheads="1"/>
          </p:cNvSpPr>
          <p:nvPr/>
        </p:nvSpPr>
        <p:spPr bwMode="auto">
          <a:xfrm>
            <a:off x="1371600" y="2000250"/>
            <a:ext cx="66865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FFFF00"/>
                </a:solidFill>
                <a:latin typeface=".VnTime" panose="020B7200000000000000" pitchFamily="34" charset="0"/>
              </a:rPr>
              <a:t>B. Trong mét ®­êng trßn, c¸c gãc néi tiÕp b»ng nhau th× cïng ch¾n mét cung.</a:t>
            </a:r>
          </a:p>
        </p:txBody>
      </p:sp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1371600" y="2800350"/>
            <a:ext cx="6858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FFFF00"/>
                </a:solidFill>
                <a:latin typeface=".VnTime" panose="020B7200000000000000" pitchFamily="34" charset="0"/>
              </a:rPr>
              <a:t>C. Gãc néi tiÕp ch¾n nöa ®­êng trßn lµ gãc vu«ng.</a:t>
            </a:r>
          </a:p>
        </p:txBody>
      </p:sp>
      <p:sp>
        <p:nvSpPr>
          <p:cNvPr id="106504" name="Text Box 8"/>
          <p:cNvSpPr txBox="1">
            <a:spLocks noChangeArrowheads="1"/>
          </p:cNvSpPr>
          <p:nvPr/>
        </p:nvSpPr>
        <p:spPr bwMode="auto">
          <a:xfrm>
            <a:off x="1371600" y="3314700"/>
            <a:ext cx="6858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FFFF00"/>
                </a:solidFill>
                <a:latin typeface=".VnTime" panose="020B7200000000000000" pitchFamily="34" charset="0"/>
              </a:rPr>
              <a:t>D. Gãc néi tiÕp lµ gãc cã ®Ønh n»m trªn ®­êng trßn vµ cã c¹nh chøa d©y cung cña ®­êng trßn ®ã.</a:t>
            </a:r>
          </a:p>
        </p:txBody>
      </p:sp>
      <p:sp>
        <p:nvSpPr>
          <p:cNvPr id="106505" name="Text Box 9"/>
          <p:cNvSpPr txBox="1">
            <a:spLocks noChangeArrowheads="1"/>
          </p:cNvSpPr>
          <p:nvPr/>
        </p:nvSpPr>
        <p:spPr bwMode="auto">
          <a:xfrm>
            <a:off x="1371600" y="4229100"/>
            <a:ext cx="6629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FFFF00"/>
                </a:solidFill>
                <a:latin typeface=".VnTime" panose="020B7200000000000000" pitchFamily="34" charset="0"/>
              </a:rPr>
              <a:t>E. Trong mét ®­êng trßn, sè ®o cña gãc néi tiÕp b»ng nöa sè ®o cña cung bÞ ch¾n.</a:t>
            </a:r>
          </a:p>
        </p:txBody>
      </p:sp>
      <p:sp>
        <p:nvSpPr>
          <p:cNvPr id="106506" name="Text Box 10"/>
          <p:cNvSpPr txBox="1">
            <a:spLocks noChangeArrowheads="1"/>
          </p:cNvSpPr>
          <p:nvPr/>
        </p:nvSpPr>
        <p:spPr bwMode="auto">
          <a:xfrm>
            <a:off x="4743450" y="1485901"/>
            <a:ext cx="914400" cy="507831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700" b="1">
                <a:solidFill>
                  <a:srgbClr val="F0B854"/>
                </a:solidFill>
                <a:latin typeface=".VnTime" panose="020B7200000000000000" pitchFamily="34" charset="0"/>
              </a:rPr>
              <a:t>(§)</a:t>
            </a:r>
          </a:p>
        </p:txBody>
      </p:sp>
      <p:sp>
        <p:nvSpPr>
          <p:cNvPr id="106507" name="Text Box 11"/>
          <p:cNvSpPr txBox="1">
            <a:spLocks noChangeArrowheads="1"/>
          </p:cNvSpPr>
          <p:nvPr/>
        </p:nvSpPr>
        <p:spPr bwMode="auto">
          <a:xfrm>
            <a:off x="4743450" y="2457451"/>
            <a:ext cx="628650" cy="507831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700" b="1">
                <a:solidFill>
                  <a:srgbClr val="0000FF"/>
                </a:solidFill>
                <a:latin typeface=".VnTime" panose="020B7200000000000000" pitchFamily="34" charset="0"/>
                <a:hlinkClick r:id="rId2" action="ppaction://hlinksldjump"/>
              </a:rPr>
              <a:t>(S)</a:t>
            </a:r>
            <a:endParaRPr lang="en-US" sz="2700" b="1">
              <a:solidFill>
                <a:srgbClr val="0000FF"/>
              </a:solidFill>
              <a:latin typeface=".VnTime" panose="020B7200000000000000" pitchFamily="34" charset="0"/>
            </a:endParaRPr>
          </a:p>
        </p:txBody>
      </p:sp>
      <p:sp>
        <p:nvSpPr>
          <p:cNvPr id="106508" name="Text Box 12"/>
          <p:cNvSpPr txBox="1">
            <a:spLocks noChangeArrowheads="1"/>
          </p:cNvSpPr>
          <p:nvPr/>
        </p:nvSpPr>
        <p:spPr bwMode="auto">
          <a:xfrm>
            <a:off x="7486650" y="2914651"/>
            <a:ext cx="685800" cy="507831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700" b="1">
                <a:solidFill>
                  <a:srgbClr val="F0B854"/>
                </a:solidFill>
                <a:latin typeface=".VnTime" panose="020B7200000000000000" pitchFamily="34" charset="0"/>
              </a:rPr>
              <a:t>(§)</a:t>
            </a:r>
          </a:p>
        </p:txBody>
      </p:sp>
      <p:sp>
        <p:nvSpPr>
          <p:cNvPr id="106510" name="Text Box 14"/>
          <p:cNvSpPr txBox="1">
            <a:spLocks noChangeArrowheads="1"/>
          </p:cNvSpPr>
          <p:nvPr/>
        </p:nvSpPr>
        <p:spPr bwMode="auto">
          <a:xfrm>
            <a:off x="5829300" y="4708923"/>
            <a:ext cx="628650" cy="92333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700" b="1">
                <a:solidFill>
                  <a:srgbClr val="0000FF"/>
                </a:solidFill>
                <a:latin typeface=".VnTime" panose="020B7200000000000000" pitchFamily="34" charset="0"/>
                <a:hlinkClick r:id="" action="ppaction://noaction"/>
              </a:rPr>
              <a:t>(§)</a:t>
            </a:r>
            <a:endParaRPr lang="en-US" sz="2700" b="1">
              <a:solidFill>
                <a:srgbClr val="0000FF"/>
              </a:solidFill>
              <a:latin typeface=".VnTime" panose="020B7200000000000000" pitchFamily="34" charset="0"/>
            </a:endParaRPr>
          </a:p>
        </p:txBody>
      </p:sp>
      <p:sp>
        <p:nvSpPr>
          <p:cNvPr id="106511" name="Text Box 15"/>
          <p:cNvSpPr txBox="1">
            <a:spLocks noChangeArrowheads="1"/>
          </p:cNvSpPr>
          <p:nvPr/>
        </p:nvSpPr>
        <p:spPr bwMode="auto">
          <a:xfrm>
            <a:off x="6800850" y="3771901"/>
            <a:ext cx="571500" cy="92333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700" b="1">
                <a:solidFill>
                  <a:srgbClr val="0000FF"/>
                </a:solidFill>
                <a:latin typeface=".VnTime" panose="020B7200000000000000" pitchFamily="34" charset="0"/>
                <a:hlinkClick r:id="rId3" action="ppaction://hlinksldjump"/>
              </a:rPr>
              <a:t>(S)</a:t>
            </a:r>
            <a:endParaRPr lang="en-US" sz="2700" b="1">
              <a:solidFill>
                <a:srgbClr val="0000FF"/>
              </a:solidFill>
              <a:latin typeface=".VnTime" panose="020B7200000000000000" pitchFamily="34" charset="0"/>
            </a:endParaRPr>
          </a:p>
        </p:txBody>
      </p:sp>
      <p:sp>
        <p:nvSpPr>
          <p:cNvPr id="106512" name="WordArt 16"/>
          <p:cNvSpPr>
            <a:spLocks noChangeArrowheads="1" noChangeShapeType="1" noTextEdit="1"/>
          </p:cNvSpPr>
          <p:nvPr/>
        </p:nvSpPr>
        <p:spPr bwMode="auto">
          <a:xfrm>
            <a:off x="2000250" y="0"/>
            <a:ext cx="5086350" cy="6286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700" b="1" kern="10" dirty="0" err="1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.VnPresentH" panose="020B7200000000000000" pitchFamily="34" charset="0"/>
              </a:rPr>
              <a:t>TiÕt</a:t>
            </a:r>
            <a:r>
              <a:rPr lang="en-US" sz="27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.VnPresentH" panose="020B7200000000000000" pitchFamily="34" charset="0"/>
              </a:rPr>
              <a:t>: </a:t>
            </a:r>
            <a:r>
              <a:rPr lang="en-US" sz="27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.VnPresentH" panose="020B7200000000000000" pitchFamily="34" charset="0"/>
              </a:rPr>
              <a:t>LuyÖn</a:t>
            </a:r>
            <a:r>
              <a:rPr lang="en-US" sz="27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.VnPresentH" panose="020B7200000000000000" pitchFamily="34" charset="0"/>
              </a:rPr>
              <a:t> </a:t>
            </a:r>
            <a:r>
              <a:rPr lang="en-US" sz="27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.VnPresentH" panose="020B7200000000000000" pitchFamily="34" charset="0"/>
              </a:rPr>
              <a:t>tËp</a:t>
            </a:r>
            <a:endParaRPr lang="en-US" sz="2700" b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FF"/>
              </a:solidFill>
              <a:latin typeface=".VnPresentH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03955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6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6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6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6" grpId="0" animBg="1"/>
      <p:bldP spid="106507" grpId="0" animBg="1"/>
      <p:bldP spid="106508" grpId="0" animBg="1"/>
      <p:bldP spid="106510" grpId="0" animBg="1"/>
      <p:bldP spid="1065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Text Box 2"/>
          <p:cNvSpPr txBox="1">
            <a:spLocks noChangeArrowheads="1"/>
          </p:cNvSpPr>
          <p:nvPr/>
        </p:nvSpPr>
        <p:spPr bwMode="auto">
          <a:xfrm>
            <a:off x="1371600" y="285750"/>
            <a:ext cx="5715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u="sng">
                <a:solidFill>
                  <a:srgbClr val="FFFF00"/>
                </a:solidFill>
                <a:latin typeface=".VnTimeH" panose="020B7200000000000000" pitchFamily="34" charset="0"/>
              </a:rPr>
              <a:t>Bµi tËp 2</a:t>
            </a:r>
            <a:r>
              <a:rPr lang="en-US" sz="2400">
                <a:solidFill>
                  <a:srgbClr val="2F1311"/>
                </a:solidFill>
                <a:latin typeface=".VnTime" panose="020B7200000000000000" pitchFamily="34" charset="0"/>
              </a:rPr>
              <a:t>: </a:t>
            </a:r>
            <a:r>
              <a:rPr lang="en-US" sz="2400" b="1" i="1">
                <a:solidFill>
                  <a:srgbClr val="FFFF00"/>
                </a:solidFill>
                <a:latin typeface=".VnTime" panose="020B7200000000000000" pitchFamily="34" charset="0"/>
              </a:rPr>
              <a:t>H·y kÕt nèi mét c¸ch hîp lý c¸c ph¸t biÓu trong hai b¶ng sau ®©y</a:t>
            </a:r>
          </a:p>
        </p:txBody>
      </p:sp>
      <p:graphicFrame>
        <p:nvGraphicFramePr>
          <p:cNvPr id="189443" name="Group 3"/>
          <p:cNvGraphicFramePr>
            <a:graphicFrameLocks noGrp="1"/>
          </p:cNvGraphicFramePr>
          <p:nvPr/>
        </p:nvGraphicFramePr>
        <p:xfrm>
          <a:off x="1257300" y="1638300"/>
          <a:ext cx="2743200" cy="3048000"/>
        </p:xfrm>
        <a:graphic>
          <a:graphicData uri="http://schemas.openxmlformats.org/drawingml/2006/table">
            <a:tbl>
              <a:tblPr/>
              <a:tblGrid>
                <a:gridCol w="342900"/>
                <a:gridCol w="2400300"/>
              </a:tblGrid>
              <a:tr h="762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.VnTime" panose="020B7200000000000000" pitchFamily="34" charset="0"/>
                        </a:rPr>
                        <a:t>A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.VnTime" panose="020B7200000000000000" pitchFamily="34" charset="0"/>
                        </a:rPr>
                        <a:t>Gãc néi tiÕp ch¾n nöa ®­êng trßn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2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.VnTime" panose="020B7200000000000000" pitchFamily="34" charset="0"/>
                        </a:rPr>
                        <a:t>B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.VnTime" panose="020B7200000000000000" pitchFamily="34" charset="0"/>
                        </a:rPr>
                        <a:t>Hai gãc néi tiÕp b»ng nhau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2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.VnTime" panose="020B7200000000000000" pitchFamily="34" charset="0"/>
                        </a:rPr>
                        <a:t>C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.VnTime" panose="020B7200000000000000" pitchFamily="34" charset="0"/>
                        </a:rPr>
                        <a:t>Nöa ®­êng trßn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2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.VnTime" panose="020B7200000000000000" pitchFamily="34" charset="0"/>
                        </a:rPr>
                        <a:t>D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.VnTime" panose="020B7200000000000000" pitchFamily="34" charset="0"/>
                        </a:rPr>
                        <a:t>Trong mét ®­êng trßn, gãc ë t©m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89460" name="Group 20"/>
          <p:cNvGraphicFramePr>
            <a:graphicFrameLocks noGrp="1"/>
          </p:cNvGraphicFramePr>
          <p:nvPr/>
        </p:nvGraphicFramePr>
        <p:xfrm>
          <a:off x="4629150" y="1657350"/>
          <a:ext cx="3257550" cy="3048000"/>
        </p:xfrm>
        <a:graphic>
          <a:graphicData uri="http://schemas.openxmlformats.org/drawingml/2006/table">
            <a:tbl>
              <a:tblPr/>
              <a:tblGrid>
                <a:gridCol w="407194"/>
                <a:gridCol w="2850356"/>
              </a:tblGrid>
              <a:tr h="762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anose="020B7200000000000000" pitchFamily="34" charset="0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anose="020B7200000000000000" pitchFamily="34" charset="0"/>
                        </a:rPr>
                        <a:t>cã sè ®o b»ng 180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anose="020B7200000000000000" pitchFamily="34" charset="0"/>
                        </a:rPr>
                        <a:t>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2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anose="020B7200000000000000" pitchFamily="34" charset="0"/>
                        </a:rPr>
                        <a:t>2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anose="020B7200000000000000" pitchFamily="34" charset="0"/>
                        </a:rPr>
                        <a:t>gÊp ®«i gãc néi tiÕp cïng ch¾n mét cung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2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anose="020B7200000000000000" pitchFamily="34" charset="0"/>
                        </a:rPr>
                        <a:t>3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anose="020B7200000000000000" pitchFamily="34" charset="0"/>
                        </a:rPr>
                        <a:t>cã sè ®o b»ng 90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anose="020B7200000000000000" pitchFamily="34" charset="0"/>
                        </a:rPr>
                        <a:t>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2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anose="020B7200000000000000" pitchFamily="34" charset="0"/>
                        </a:rPr>
                        <a:t>4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anose="020B7200000000000000" pitchFamily="34" charset="0"/>
                        </a:rPr>
                        <a:t>Ch¾n trªn cïng mét ®­êng trßn hai cung b»ng nhau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9477" name="Line 37"/>
          <p:cNvSpPr>
            <a:spLocks noChangeShapeType="1"/>
          </p:cNvSpPr>
          <p:nvPr/>
        </p:nvSpPr>
        <p:spPr bwMode="auto">
          <a:xfrm>
            <a:off x="3829050" y="2057400"/>
            <a:ext cx="914400" cy="14859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2F1311"/>
              </a:solidFill>
              <a:latin typeface=".VnTime" panose="020B7200000000000000" pitchFamily="34" charset="0"/>
            </a:endParaRPr>
          </a:p>
        </p:txBody>
      </p:sp>
      <p:sp>
        <p:nvSpPr>
          <p:cNvPr id="189478" name="Line 38"/>
          <p:cNvSpPr>
            <a:spLocks noChangeShapeType="1"/>
          </p:cNvSpPr>
          <p:nvPr/>
        </p:nvSpPr>
        <p:spPr bwMode="auto">
          <a:xfrm>
            <a:off x="3829050" y="2800350"/>
            <a:ext cx="914400" cy="14859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2F1311"/>
              </a:solidFill>
              <a:latin typeface=".VnTime" panose="020B7200000000000000" pitchFamily="34" charset="0"/>
            </a:endParaRPr>
          </a:p>
        </p:txBody>
      </p:sp>
      <p:sp>
        <p:nvSpPr>
          <p:cNvPr id="189479" name="Line 39"/>
          <p:cNvSpPr>
            <a:spLocks noChangeShapeType="1"/>
          </p:cNvSpPr>
          <p:nvPr/>
        </p:nvSpPr>
        <p:spPr bwMode="auto">
          <a:xfrm flipV="1">
            <a:off x="3657600" y="1943100"/>
            <a:ext cx="1257300" cy="14859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2F1311"/>
              </a:solidFill>
              <a:latin typeface=".VnTime" panose="020B7200000000000000" pitchFamily="34" charset="0"/>
            </a:endParaRPr>
          </a:p>
        </p:txBody>
      </p:sp>
      <p:sp>
        <p:nvSpPr>
          <p:cNvPr id="189480" name="Line 40"/>
          <p:cNvSpPr>
            <a:spLocks noChangeShapeType="1"/>
          </p:cNvSpPr>
          <p:nvPr/>
        </p:nvSpPr>
        <p:spPr bwMode="auto">
          <a:xfrm flipV="1">
            <a:off x="3886200" y="2857500"/>
            <a:ext cx="1028700" cy="12001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2F1311"/>
              </a:solidFill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0274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18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18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2000"/>
                                        <p:tgtEl>
                                          <p:spTgt spid="18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2000"/>
                                        <p:tgtEl>
                                          <p:spTgt spid="18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77" grpId="0" animBg="1"/>
      <p:bldP spid="189478" grpId="0" animBg="1"/>
      <p:bldP spid="189479" grpId="0" animBg="1"/>
      <p:bldP spid="18948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Text Box 2"/>
          <p:cNvSpPr txBox="1">
            <a:spLocks noChangeArrowheads="1"/>
          </p:cNvSpPr>
          <p:nvPr/>
        </p:nvSpPr>
        <p:spPr bwMode="auto">
          <a:xfrm>
            <a:off x="1257300" y="0"/>
            <a:ext cx="31432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u="sng">
                <a:solidFill>
                  <a:srgbClr val="FFFFFF"/>
                </a:solidFill>
                <a:latin typeface=".VnTimeH" panose="020B7200000000000000" pitchFamily="34" charset="0"/>
              </a:rPr>
              <a:t>Bµi tËp 3</a:t>
            </a:r>
            <a:r>
              <a:rPr lang="en-US" sz="2400">
                <a:solidFill>
                  <a:srgbClr val="FFFFFF"/>
                </a:solidFill>
                <a:latin typeface=".VnTime" panose="020B7200000000000000" pitchFamily="34" charset="0"/>
              </a:rPr>
              <a:t>: </a:t>
            </a:r>
            <a:r>
              <a:rPr lang="en-US" sz="2400" b="1">
                <a:solidFill>
                  <a:srgbClr val="FFFFFF"/>
                </a:solidFill>
                <a:latin typeface=".VnTime" panose="020B7200000000000000" pitchFamily="34" charset="0"/>
              </a:rPr>
              <a:t>Cho h×nh vÏ</a:t>
            </a:r>
          </a:p>
        </p:txBody>
      </p:sp>
      <p:sp>
        <p:nvSpPr>
          <p:cNvPr id="186371" name="Oval 3"/>
          <p:cNvSpPr>
            <a:spLocks noChangeArrowheads="1"/>
          </p:cNvSpPr>
          <p:nvPr/>
        </p:nvSpPr>
        <p:spPr bwMode="auto">
          <a:xfrm>
            <a:off x="4972050" y="285750"/>
            <a:ext cx="1771650" cy="17145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2F1311"/>
              </a:solidFill>
              <a:latin typeface=".VnTime" panose="020B7200000000000000" pitchFamily="34" charset="0"/>
            </a:endParaRPr>
          </a:p>
        </p:txBody>
      </p:sp>
      <p:sp>
        <p:nvSpPr>
          <p:cNvPr id="186372" name="Text Box 4"/>
          <p:cNvSpPr txBox="1">
            <a:spLocks noChangeArrowheads="1"/>
          </p:cNvSpPr>
          <p:nvPr/>
        </p:nvSpPr>
        <p:spPr bwMode="auto">
          <a:xfrm>
            <a:off x="5772150" y="890588"/>
            <a:ext cx="685800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950">
                <a:solidFill>
                  <a:srgbClr val="2F1311"/>
                </a:solidFill>
                <a:latin typeface=".VnTime" panose="020B7200000000000000" pitchFamily="34" charset="0"/>
              </a:rPr>
              <a:t>.0</a:t>
            </a:r>
          </a:p>
        </p:txBody>
      </p:sp>
      <p:sp>
        <p:nvSpPr>
          <p:cNvPr id="186373" name="Line 5"/>
          <p:cNvSpPr>
            <a:spLocks noChangeShapeType="1"/>
          </p:cNvSpPr>
          <p:nvPr/>
        </p:nvSpPr>
        <p:spPr bwMode="auto">
          <a:xfrm>
            <a:off x="5600700" y="342900"/>
            <a:ext cx="5715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2F1311"/>
              </a:solidFill>
              <a:latin typeface=".VnTime" panose="020B7200000000000000" pitchFamily="34" charset="0"/>
            </a:endParaRPr>
          </a:p>
        </p:txBody>
      </p:sp>
      <p:sp>
        <p:nvSpPr>
          <p:cNvPr id="186374" name="Line 6"/>
          <p:cNvSpPr>
            <a:spLocks noChangeShapeType="1"/>
          </p:cNvSpPr>
          <p:nvPr/>
        </p:nvSpPr>
        <p:spPr bwMode="auto">
          <a:xfrm flipH="1">
            <a:off x="5143500" y="342900"/>
            <a:ext cx="457200" cy="131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2F1311"/>
              </a:solidFill>
              <a:latin typeface=".VnTime" panose="020B7200000000000000" pitchFamily="34" charset="0"/>
            </a:endParaRPr>
          </a:p>
        </p:txBody>
      </p:sp>
      <p:sp>
        <p:nvSpPr>
          <p:cNvPr id="186375" name="Line 7"/>
          <p:cNvSpPr>
            <a:spLocks noChangeShapeType="1"/>
          </p:cNvSpPr>
          <p:nvPr/>
        </p:nvSpPr>
        <p:spPr bwMode="auto">
          <a:xfrm>
            <a:off x="5143500" y="1657350"/>
            <a:ext cx="1028700" cy="285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2F1311"/>
              </a:solidFill>
              <a:latin typeface=".VnTime" panose="020B7200000000000000" pitchFamily="34" charset="0"/>
            </a:endParaRPr>
          </a:p>
        </p:txBody>
      </p:sp>
      <p:sp>
        <p:nvSpPr>
          <p:cNvPr id="186376" name="Line 8"/>
          <p:cNvSpPr>
            <a:spLocks noChangeShapeType="1"/>
          </p:cNvSpPr>
          <p:nvPr/>
        </p:nvSpPr>
        <p:spPr bwMode="auto">
          <a:xfrm flipV="1">
            <a:off x="5143500" y="1314450"/>
            <a:ext cx="1600200" cy="342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2F1311"/>
              </a:solidFill>
              <a:latin typeface=".VnTime" panose="020B7200000000000000" pitchFamily="34" charset="0"/>
            </a:endParaRPr>
          </a:p>
        </p:txBody>
      </p:sp>
      <p:sp>
        <p:nvSpPr>
          <p:cNvPr id="186377" name="Line 9"/>
          <p:cNvSpPr>
            <a:spLocks noChangeShapeType="1"/>
          </p:cNvSpPr>
          <p:nvPr/>
        </p:nvSpPr>
        <p:spPr bwMode="auto">
          <a:xfrm flipH="1">
            <a:off x="6172200" y="1314450"/>
            <a:ext cx="571500" cy="62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2F1311"/>
              </a:solidFill>
              <a:latin typeface=".VnTime" panose="020B7200000000000000" pitchFamily="34" charset="0"/>
            </a:endParaRPr>
          </a:p>
        </p:txBody>
      </p:sp>
      <p:sp>
        <p:nvSpPr>
          <p:cNvPr id="186378" name="Line 10"/>
          <p:cNvSpPr>
            <a:spLocks noChangeShapeType="1"/>
          </p:cNvSpPr>
          <p:nvPr/>
        </p:nvSpPr>
        <p:spPr bwMode="auto">
          <a:xfrm flipV="1">
            <a:off x="5143500" y="1143000"/>
            <a:ext cx="742950" cy="514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2F1311"/>
              </a:solidFill>
              <a:latin typeface=".VnTime" panose="020B7200000000000000" pitchFamily="34" charset="0"/>
            </a:endParaRPr>
          </a:p>
        </p:txBody>
      </p:sp>
      <p:sp>
        <p:nvSpPr>
          <p:cNvPr id="186379" name="Line 11"/>
          <p:cNvSpPr>
            <a:spLocks noChangeShapeType="1"/>
          </p:cNvSpPr>
          <p:nvPr/>
        </p:nvSpPr>
        <p:spPr bwMode="auto">
          <a:xfrm>
            <a:off x="5600700" y="3429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2F1311"/>
              </a:solidFill>
              <a:latin typeface=".VnTime" panose="020B7200000000000000" pitchFamily="34" charset="0"/>
            </a:endParaRPr>
          </a:p>
        </p:txBody>
      </p:sp>
      <p:sp>
        <p:nvSpPr>
          <p:cNvPr id="186380" name="Text Box 12"/>
          <p:cNvSpPr txBox="1">
            <a:spLocks noChangeArrowheads="1"/>
          </p:cNvSpPr>
          <p:nvPr/>
        </p:nvSpPr>
        <p:spPr bwMode="auto">
          <a:xfrm>
            <a:off x="5372100" y="1"/>
            <a:ext cx="342900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950">
                <a:solidFill>
                  <a:srgbClr val="2F1311"/>
                </a:solidFill>
                <a:latin typeface=".VnTime" panose="020B7200000000000000" pitchFamily="34" charset="0"/>
              </a:rPr>
              <a:t>A</a:t>
            </a:r>
          </a:p>
        </p:txBody>
      </p:sp>
      <p:sp>
        <p:nvSpPr>
          <p:cNvPr id="186381" name="Text Box 13"/>
          <p:cNvSpPr txBox="1">
            <a:spLocks noChangeArrowheads="1"/>
          </p:cNvSpPr>
          <p:nvPr/>
        </p:nvSpPr>
        <p:spPr bwMode="auto">
          <a:xfrm>
            <a:off x="4800600" y="1543051"/>
            <a:ext cx="342900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950">
                <a:solidFill>
                  <a:srgbClr val="2F1311"/>
                </a:solidFill>
                <a:latin typeface=".VnTime" panose="020B7200000000000000" pitchFamily="34" charset="0"/>
              </a:rPr>
              <a:t>M</a:t>
            </a:r>
          </a:p>
        </p:txBody>
      </p:sp>
      <p:sp>
        <p:nvSpPr>
          <p:cNvPr id="186382" name="Text Box 14"/>
          <p:cNvSpPr txBox="1">
            <a:spLocks noChangeArrowheads="1"/>
          </p:cNvSpPr>
          <p:nvPr/>
        </p:nvSpPr>
        <p:spPr bwMode="auto">
          <a:xfrm>
            <a:off x="5372100" y="1943101"/>
            <a:ext cx="342900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950">
                <a:solidFill>
                  <a:srgbClr val="2F1311"/>
                </a:solidFill>
                <a:latin typeface=".VnTime" panose="020B7200000000000000" pitchFamily="34" charset="0"/>
              </a:rPr>
              <a:t>K</a:t>
            </a:r>
          </a:p>
        </p:txBody>
      </p:sp>
      <p:sp>
        <p:nvSpPr>
          <p:cNvPr id="186383" name="Text Box 15"/>
          <p:cNvSpPr txBox="1">
            <a:spLocks noChangeArrowheads="1"/>
          </p:cNvSpPr>
          <p:nvPr/>
        </p:nvSpPr>
        <p:spPr bwMode="auto">
          <a:xfrm>
            <a:off x="6057900" y="1919288"/>
            <a:ext cx="342900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950">
                <a:solidFill>
                  <a:srgbClr val="2F1311"/>
                </a:solidFill>
                <a:latin typeface=".VnTime" panose="020B7200000000000000" pitchFamily="34" charset="0"/>
              </a:rPr>
              <a:t>N</a:t>
            </a:r>
          </a:p>
        </p:txBody>
      </p:sp>
      <p:sp>
        <p:nvSpPr>
          <p:cNvPr id="186384" name="Text Box 16"/>
          <p:cNvSpPr txBox="1">
            <a:spLocks noChangeArrowheads="1"/>
          </p:cNvSpPr>
          <p:nvPr/>
        </p:nvSpPr>
        <p:spPr bwMode="auto">
          <a:xfrm>
            <a:off x="6743700" y="1119188"/>
            <a:ext cx="342900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950">
                <a:solidFill>
                  <a:srgbClr val="2F1311"/>
                </a:solidFill>
                <a:latin typeface=".VnTime" panose="020B7200000000000000" pitchFamily="34" charset="0"/>
              </a:rPr>
              <a:t>B</a:t>
            </a:r>
          </a:p>
        </p:txBody>
      </p:sp>
      <p:sp>
        <p:nvSpPr>
          <p:cNvPr id="186385" name="Text Box 17"/>
          <p:cNvSpPr txBox="1">
            <a:spLocks noChangeArrowheads="1"/>
          </p:cNvSpPr>
          <p:nvPr/>
        </p:nvSpPr>
        <p:spPr bwMode="auto">
          <a:xfrm>
            <a:off x="1314450" y="685800"/>
            <a:ext cx="33718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2F1311"/>
                </a:solidFill>
                <a:latin typeface=".VnTime" panose="020B7200000000000000" pitchFamily="34" charset="0"/>
              </a:rPr>
              <a:t>BiÕt s® MN = 100</a:t>
            </a:r>
            <a:r>
              <a:rPr lang="en-US" sz="2400" baseline="30000">
                <a:solidFill>
                  <a:srgbClr val="2F1311"/>
                </a:solidFill>
                <a:latin typeface=".VnTime" panose="020B7200000000000000" pitchFamily="34" charset="0"/>
              </a:rPr>
              <a:t>0 </a:t>
            </a:r>
            <a:r>
              <a:rPr lang="en-US" sz="2400">
                <a:solidFill>
                  <a:srgbClr val="2F1311"/>
                </a:solidFill>
                <a:latin typeface=".VnTime" panose="020B7200000000000000" pitchFamily="34" charset="0"/>
              </a:rPr>
              <a:t> ®iÒn vµo dÊu …</a:t>
            </a:r>
          </a:p>
        </p:txBody>
      </p:sp>
      <p:sp>
        <p:nvSpPr>
          <p:cNvPr id="186386" name="Arc 18"/>
          <p:cNvSpPr>
            <a:spLocks/>
          </p:cNvSpPr>
          <p:nvPr/>
        </p:nvSpPr>
        <p:spPr bwMode="auto">
          <a:xfrm rot="-11506098" flipH="1" flipV="1">
            <a:off x="2286000" y="742950"/>
            <a:ext cx="457200" cy="1143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2F1311"/>
              </a:solidFill>
              <a:latin typeface=".VnTime" panose="020B7200000000000000" pitchFamily="34" charset="0"/>
            </a:endParaRPr>
          </a:p>
        </p:txBody>
      </p:sp>
      <p:sp>
        <p:nvSpPr>
          <p:cNvPr id="186387" name="Text Box 19"/>
          <p:cNvSpPr txBox="1">
            <a:spLocks noChangeArrowheads="1"/>
          </p:cNvSpPr>
          <p:nvPr/>
        </p:nvSpPr>
        <p:spPr bwMode="auto">
          <a:xfrm>
            <a:off x="1371600" y="1771650"/>
            <a:ext cx="30289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2F1311"/>
                </a:solidFill>
                <a:latin typeface=".VnTime" panose="020B7200000000000000" pitchFamily="34" charset="0"/>
              </a:rPr>
              <a:t>1) MAN =      s® … </a:t>
            </a:r>
          </a:p>
        </p:txBody>
      </p:sp>
      <p:grpSp>
        <p:nvGrpSpPr>
          <p:cNvPr id="186388" name="Group 20"/>
          <p:cNvGrpSpPr>
            <a:grpSpLocks/>
          </p:cNvGrpSpPr>
          <p:nvPr/>
        </p:nvGrpSpPr>
        <p:grpSpPr bwMode="auto">
          <a:xfrm>
            <a:off x="1885950" y="1771650"/>
            <a:ext cx="457200" cy="114300"/>
            <a:chOff x="4128" y="1296"/>
            <a:chExt cx="384" cy="96"/>
          </a:xfrm>
        </p:grpSpPr>
        <p:sp>
          <p:nvSpPr>
            <p:cNvPr id="186389" name="Line 21"/>
            <p:cNvSpPr>
              <a:spLocks noChangeShapeType="1"/>
            </p:cNvSpPr>
            <p:nvPr/>
          </p:nvSpPr>
          <p:spPr bwMode="auto">
            <a:xfrm flipV="1">
              <a:off x="4128" y="1296"/>
              <a:ext cx="24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1311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86390" name="Line 22"/>
            <p:cNvSpPr>
              <a:spLocks noChangeShapeType="1"/>
            </p:cNvSpPr>
            <p:nvPr/>
          </p:nvSpPr>
          <p:spPr bwMode="auto">
            <a:xfrm>
              <a:off x="4368" y="1296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1311"/>
                </a:solidFill>
                <a:latin typeface=".VnTime" panose="020B7200000000000000" pitchFamily="34" charset="0"/>
              </a:endParaRPr>
            </a:p>
          </p:txBody>
        </p:sp>
      </p:grpSp>
      <p:graphicFrame>
        <p:nvGraphicFramePr>
          <p:cNvPr id="186391" name="Object 23"/>
          <p:cNvGraphicFramePr>
            <a:graphicFrameLocks noChangeAspect="1"/>
          </p:cNvGraphicFramePr>
          <p:nvPr/>
        </p:nvGraphicFramePr>
        <p:xfrm>
          <a:off x="2857500" y="1657350"/>
          <a:ext cx="329804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657350"/>
                        <a:ext cx="329804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92" name="Text Box 24"/>
          <p:cNvSpPr txBox="1">
            <a:spLocks noChangeArrowheads="1"/>
          </p:cNvSpPr>
          <p:nvPr/>
        </p:nvSpPr>
        <p:spPr bwMode="auto">
          <a:xfrm>
            <a:off x="1428750" y="2457450"/>
            <a:ext cx="2514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2F1311"/>
                </a:solidFill>
                <a:latin typeface=".VnTime" panose="020B7200000000000000" pitchFamily="34" charset="0"/>
              </a:rPr>
              <a:t>2) MBN = …</a:t>
            </a:r>
          </a:p>
        </p:txBody>
      </p:sp>
      <p:grpSp>
        <p:nvGrpSpPr>
          <p:cNvPr id="186393" name="Group 25"/>
          <p:cNvGrpSpPr>
            <a:grpSpLocks/>
          </p:cNvGrpSpPr>
          <p:nvPr/>
        </p:nvGrpSpPr>
        <p:grpSpPr bwMode="auto">
          <a:xfrm>
            <a:off x="1885950" y="2457450"/>
            <a:ext cx="457200" cy="114300"/>
            <a:chOff x="4128" y="1296"/>
            <a:chExt cx="384" cy="96"/>
          </a:xfrm>
        </p:grpSpPr>
        <p:sp>
          <p:nvSpPr>
            <p:cNvPr id="186394" name="Line 26"/>
            <p:cNvSpPr>
              <a:spLocks noChangeShapeType="1"/>
            </p:cNvSpPr>
            <p:nvPr/>
          </p:nvSpPr>
          <p:spPr bwMode="auto">
            <a:xfrm flipV="1">
              <a:off x="4128" y="1296"/>
              <a:ext cx="24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1311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86395" name="Line 27"/>
            <p:cNvSpPr>
              <a:spLocks noChangeShapeType="1"/>
            </p:cNvSpPr>
            <p:nvPr/>
          </p:nvSpPr>
          <p:spPr bwMode="auto">
            <a:xfrm>
              <a:off x="4368" y="1296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1311"/>
                </a:solidFill>
                <a:latin typeface=".VnTime" panose="020B7200000000000000" pitchFamily="34" charset="0"/>
              </a:endParaRPr>
            </a:p>
          </p:txBody>
        </p:sp>
      </p:grpSp>
      <p:sp>
        <p:nvSpPr>
          <p:cNvPr id="186396" name="Text Box 28"/>
          <p:cNvSpPr txBox="1">
            <a:spLocks noChangeArrowheads="1"/>
          </p:cNvSpPr>
          <p:nvPr/>
        </p:nvSpPr>
        <p:spPr bwMode="auto">
          <a:xfrm>
            <a:off x="1428750" y="3086100"/>
            <a:ext cx="2628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2F1311"/>
                </a:solidFill>
                <a:latin typeface=".VnTime" panose="020B7200000000000000" pitchFamily="34" charset="0"/>
              </a:rPr>
              <a:t>3) AMN = …</a:t>
            </a:r>
          </a:p>
        </p:txBody>
      </p:sp>
      <p:grpSp>
        <p:nvGrpSpPr>
          <p:cNvPr id="186397" name="Group 29"/>
          <p:cNvGrpSpPr>
            <a:grpSpLocks/>
          </p:cNvGrpSpPr>
          <p:nvPr/>
        </p:nvGrpSpPr>
        <p:grpSpPr bwMode="auto">
          <a:xfrm>
            <a:off x="1943100" y="3086100"/>
            <a:ext cx="457200" cy="114300"/>
            <a:chOff x="4128" y="1296"/>
            <a:chExt cx="384" cy="96"/>
          </a:xfrm>
        </p:grpSpPr>
        <p:sp>
          <p:nvSpPr>
            <p:cNvPr id="186398" name="Line 30"/>
            <p:cNvSpPr>
              <a:spLocks noChangeShapeType="1"/>
            </p:cNvSpPr>
            <p:nvPr/>
          </p:nvSpPr>
          <p:spPr bwMode="auto">
            <a:xfrm flipV="1">
              <a:off x="4128" y="1296"/>
              <a:ext cx="24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1311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86399" name="Line 31"/>
            <p:cNvSpPr>
              <a:spLocks noChangeShapeType="1"/>
            </p:cNvSpPr>
            <p:nvPr/>
          </p:nvSpPr>
          <p:spPr bwMode="auto">
            <a:xfrm>
              <a:off x="4368" y="1296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1311"/>
                </a:solidFill>
                <a:latin typeface=".VnTime" panose="020B7200000000000000" pitchFamily="34" charset="0"/>
              </a:endParaRPr>
            </a:p>
          </p:txBody>
        </p:sp>
      </p:grpSp>
      <p:sp>
        <p:nvSpPr>
          <p:cNvPr id="186400" name="Text Box 32"/>
          <p:cNvSpPr txBox="1">
            <a:spLocks noChangeArrowheads="1"/>
          </p:cNvSpPr>
          <p:nvPr/>
        </p:nvSpPr>
        <p:spPr bwMode="auto">
          <a:xfrm>
            <a:off x="1485900" y="3714750"/>
            <a:ext cx="28575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2F1311"/>
                </a:solidFill>
                <a:latin typeface=".VnTime" panose="020B7200000000000000" pitchFamily="34" charset="0"/>
              </a:rPr>
              <a:t>4) MON = …</a:t>
            </a:r>
          </a:p>
        </p:txBody>
      </p:sp>
      <p:grpSp>
        <p:nvGrpSpPr>
          <p:cNvPr id="186401" name="Group 33"/>
          <p:cNvGrpSpPr>
            <a:grpSpLocks/>
          </p:cNvGrpSpPr>
          <p:nvPr/>
        </p:nvGrpSpPr>
        <p:grpSpPr bwMode="auto">
          <a:xfrm>
            <a:off x="2000250" y="3714750"/>
            <a:ext cx="457200" cy="114300"/>
            <a:chOff x="4128" y="1296"/>
            <a:chExt cx="384" cy="96"/>
          </a:xfrm>
        </p:grpSpPr>
        <p:sp>
          <p:nvSpPr>
            <p:cNvPr id="186402" name="Line 34"/>
            <p:cNvSpPr>
              <a:spLocks noChangeShapeType="1"/>
            </p:cNvSpPr>
            <p:nvPr/>
          </p:nvSpPr>
          <p:spPr bwMode="auto">
            <a:xfrm flipV="1">
              <a:off x="4128" y="1296"/>
              <a:ext cx="24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1311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86403" name="Line 35"/>
            <p:cNvSpPr>
              <a:spLocks noChangeShapeType="1"/>
            </p:cNvSpPr>
            <p:nvPr/>
          </p:nvSpPr>
          <p:spPr bwMode="auto">
            <a:xfrm>
              <a:off x="4368" y="1296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1311"/>
                </a:solidFill>
                <a:latin typeface=".VnTime" panose="020B7200000000000000" pitchFamily="34" charset="0"/>
              </a:endParaRPr>
            </a:p>
          </p:txBody>
        </p:sp>
      </p:grpSp>
      <p:grpSp>
        <p:nvGrpSpPr>
          <p:cNvPr id="186404" name="Group 36"/>
          <p:cNvGrpSpPr>
            <a:grpSpLocks/>
          </p:cNvGrpSpPr>
          <p:nvPr/>
        </p:nvGrpSpPr>
        <p:grpSpPr bwMode="auto">
          <a:xfrm>
            <a:off x="3429000" y="1794272"/>
            <a:ext cx="857250" cy="461963"/>
            <a:chOff x="1920" y="1507"/>
            <a:chExt cx="720" cy="388"/>
          </a:xfrm>
        </p:grpSpPr>
        <p:sp>
          <p:nvSpPr>
            <p:cNvPr id="186405" name="Text Box 37"/>
            <p:cNvSpPr txBox="1">
              <a:spLocks noChangeArrowheads="1"/>
            </p:cNvSpPr>
            <p:nvPr/>
          </p:nvSpPr>
          <p:spPr bwMode="auto">
            <a:xfrm>
              <a:off x="1920" y="1507"/>
              <a:ext cx="720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2F1311"/>
                  </a:solidFill>
                  <a:latin typeface=".VnTime" panose="020B7200000000000000" pitchFamily="34" charset="0"/>
                </a:rPr>
                <a:t>MN</a:t>
              </a:r>
            </a:p>
          </p:txBody>
        </p:sp>
        <p:sp>
          <p:nvSpPr>
            <p:cNvPr id="186406" name="Arc 38"/>
            <p:cNvSpPr>
              <a:spLocks/>
            </p:cNvSpPr>
            <p:nvPr/>
          </p:nvSpPr>
          <p:spPr bwMode="auto">
            <a:xfrm rot="-11506098" flipH="1" flipV="1">
              <a:off x="1968" y="1507"/>
              <a:ext cx="384" cy="9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1311"/>
                </a:solidFill>
                <a:latin typeface=".VnTime" panose="020B7200000000000000" pitchFamily="34" charset="0"/>
              </a:endParaRPr>
            </a:p>
          </p:txBody>
        </p:sp>
      </p:grpSp>
      <p:sp>
        <p:nvSpPr>
          <p:cNvPr id="186407" name="Text Box 39"/>
          <p:cNvSpPr txBox="1">
            <a:spLocks noChangeArrowheads="1"/>
          </p:cNvSpPr>
          <p:nvPr/>
        </p:nvSpPr>
        <p:spPr bwMode="auto">
          <a:xfrm>
            <a:off x="4000500" y="1794273"/>
            <a:ext cx="12573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latin typeface=".VnTime" panose="020B7200000000000000" pitchFamily="34" charset="0"/>
              </a:rPr>
              <a:t>= 50</a:t>
            </a:r>
            <a:r>
              <a:rPr lang="en-US" sz="2400" baseline="30000">
                <a:solidFill>
                  <a:srgbClr val="FFFFFF"/>
                </a:solidFill>
                <a:latin typeface=".VnTime" panose="020B7200000000000000" pitchFamily="34" charset="0"/>
              </a:rPr>
              <a:t>0</a:t>
            </a:r>
            <a:endParaRPr lang="en-US" sz="2400">
              <a:solidFill>
                <a:srgbClr val="FFFFFF"/>
              </a:solidFill>
              <a:latin typeface=".VnTime" panose="020B7200000000000000" pitchFamily="34" charset="0"/>
            </a:endParaRPr>
          </a:p>
        </p:txBody>
      </p:sp>
      <p:sp>
        <p:nvSpPr>
          <p:cNvPr id="186408" name="Text Box 40"/>
          <p:cNvSpPr txBox="1">
            <a:spLocks noChangeArrowheads="1"/>
          </p:cNvSpPr>
          <p:nvPr/>
        </p:nvSpPr>
        <p:spPr bwMode="auto">
          <a:xfrm>
            <a:off x="3086100" y="2422923"/>
            <a:ext cx="13144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2F1311"/>
                </a:solidFill>
                <a:latin typeface=".VnTime" panose="020B7200000000000000" pitchFamily="34" charset="0"/>
              </a:rPr>
              <a:t>s® MN</a:t>
            </a:r>
          </a:p>
        </p:txBody>
      </p:sp>
      <p:sp>
        <p:nvSpPr>
          <p:cNvPr id="186409" name="Arc 41"/>
          <p:cNvSpPr>
            <a:spLocks/>
          </p:cNvSpPr>
          <p:nvPr/>
        </p:nvSpPr>
        <p:spPr bwMode="auto">
          <a:xfrm rot="-11506098" flipH="1" flipV="1">
            <a:off x="3600450" y="2480072"/>
            <a:ext cx="457200" cy="1143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2F1311"/>
              </a:solidFill>
              <a:latin typeface=".VnTime" panose="020B7200000000000000" pitchFamily="34" charset="0"/>
            </a:endParaRPr>
          </a:p>
        </p:txBody>
      </p:sp>
      <p:graphicFrame>
        <p:nvGraphicFramePr>
          <p:cNvPr id="186410" name="Object 42"/>
          <p:cNvGraphicFramePr>
            <a:graphicFrameLocks noChangeAspect="1"/>
          </p:cNvGraphicFramePr>
          <p:nvPr/>
        </p:nvGraphicFramePr>
        <p:xfrm>
          <a:off x="2857500" y="2343150"/>
          <a:ext cx="329804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2343150"/>
                        <a:ext cx="329804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411" name="Text Box 43"/>
          <p:cNvSpPr txBox="1">
            <a:spLocks noChangeArrowheads="1"/>
          </p:cNvSpPr>
          <p:nvPr/>
        </p:nvSpPr>
        <p:spPr bwMode="auto">
          <a:xfrm>
            <a:off x="4114800" y="2422923"/>
            <a:ext cx="12573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latin typeface=".VnTime" panose="020B7200000000000000" pitchFamily="34" charset="0"/>
              </a:rPr>
              <a:t>= 50</a:t>
            </a:r>
            <a:r>
              <a:rPr lang="en-US" sz="2400" baseline="30000">
                <a:solidFill>
                  <a:srgbClr val="FFFFFF"/>
                </a:solidFill>
                <a:latin typeface=".VnTime" panose="020B7200000000000000" pitchFamily="34" charset="0"/>
              </a:rPr>
              <a:t>0</a:t>
            </a:r>
            <a:endParaRPr lang="en-US" sz="2400">
              <a:solidFill>
                <a:srgbClr val="FFFFFF"/>
              </a:solidFill>
              <a:latin typeface=".VnTime" panose="020B7200000000000000" pitchFamily="34" charset="0"/>
            </a:endParaRPr>
          </a:p>
        </p:txBody>
      </p:sp>
      <p:sp>
        <p:nvSpPr>
          <p:cNvPr id="186412" name="Text Box 44"/>
          <p:cNvSpPr txBox="1">
            <a:spLocks noChangeArrowheads="1"/>
          </p:cNvSpPr>
          <p:nvPr/>
        </p:nvSpPr>
        <p:spPr bwMode="auto">
          <a:xfrm>
            <a:off x="3143250" y="3051573"/>
            <a:ext cx="13144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2F1311"/>
                </a:solidFill>
                <a:latin typeface=".VnTime" panose="020B7200000000000000" pitchFamily="34" charset="0"/>
              </a:rPr>
              <a:t>s® AN</a:t>
            </a:r>
          </a:p>
        </p:txBody>
      </p:sp>
      <p:graphicFrame>
        <p:nvGraphicFramePr>
          <p:cNvPr id="186413" name="Object 45"/>
          <p:cNvGraphicFramePr>
            <a:graphicFrameLocks noChangeAspect="1"/>
          </p:cNvGraphicFramePr>
          <p:nvPr/>
        </p:nvGraphicFramePr>
        <p:xfrm>
          <a:off x="2914650" y="2971800"/>
          <a:ext cx="329804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Equation" r:id="rId6" imgW="152280" imgH="393480" progId="Equation.DSMT4">
                  <p:embed/>
                </p:oleObj>
              </mc:Choice>
              <mc:Fallback>
                <p:oleObj name="Equation" r:id="rId6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2971800"/>
                        <a:ext cx="329804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414" name="Arc 46"/>
          <p:cNvSpPr>
            <a:spLocks/>
          </p:cNvSpPr>
          <p:nvPr/>
        </p:nvSpPr>
        <p:spPr bwMode="auto">
          <a:xfrm rot="-11506098" flipH="1" flipV="1">
            <a:off x="3543300" y="3086100"/>
            <a:ext cx="457200" cy="1143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2F1311"/>
              </a:solidFill>
              <a:latin typeface=".VnTime" panose="020B7200000000000000" pitchFamily="34" charset="0"/>
            </a:endParaRPr>
          </a:p>
        </p:txBody>
      </p:sp>
      <p:sp>
        <p:nvSpPr>
          <p:cNvPr id="186415" name="Text Box 47"/>
          <p:cNvSpPr txBox="1">
            <a:spLocks noChangeArrowheads="1"/>
          </p:cNvSpPr>
          <p:nvPr/>
        </p:nvSpPr>
        <p:spPr bwMode="auto">
          <a:xfrm>
            <a:off x="4114800" y="3051573"/>
            <a:ext cx="12573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latin typeface=".VnTime" panose="020B7200000000000000" pitchFamily="34" charset="0"/>
              </a:rPr>
              <a:t>= 90</a:t>
            </a:r>
            <a:r>
              <a:rPr lang="en-US" sz="2400" baseline="30000">
                <a:solidFill>
                  <a:srgbClr val="FFFFFF"/>
                </a:solidFill>
                <a:latin typeface=".VnTime" panose="020B7200000000000000" pitchFamily="34" charset="0"/>
              </a:rPr>
              <a:t>0</a:t>
            </a:r>
            <a:endParaRPr lang="en-US" sz="2400">
              <a:solidFill>
                <a:srgbClr val="FFFFFF"/>
              </a:solidFill>
              <a:latin typeface=".VnTime" panose="020B7200000000000000" pitchFamily="34" charset="0"/>
            </a:endParaRPr>
          </a:p>
        </p:txBody>
      </p:sp>
      <p:sp>
        <p:nvSpPr>
          <p:cNvPr id="186416" name="Text Box 48"/>
          <p:cNvSpPr txBox="1">
            <a:spLocks noChangeArrowheads="1"/>
          </p:cNvSpPr>
          <p:nvPr/>
        </p:nvSpPr>
        <p:spPr bwMode="auto">
          <a:xfrm>
            <a:off x="2857500" y="3714750"/>
            <a:ext cx="13144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2F1311"/>
                </a:solidFill>
                <a:latin typeface=".VnTime" panose="020B7200000000000000" pitchFamily="34" charset="0"/>
              </a:rPr>
              <a:t>s® MN</a:t>
            </a:r>
          </a:p>
        </p:txBody>
      </p:sp>
      <p:sp>
        <p:nvSpPr>
          <p:cNvPr id="186417" name="Arc 49"/>
          <p:cNvSpPr>
            <a:spLocks/>
          </p:cNvSpPr>
          <p:nvPr/>
        </p:nvSpPr>
        <p:spPr bwMode="auto">
          <a:xfrm rot="-11506098" flipH="1" flipV="1">
            <a:off x="3257550" y="3714750"/>
            <a:ext cx="457200" cy="1143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2F1311"/>
              </a:solidFill>
              <a:latin typeface=".VnTime" panose="020B7200000000000000" pitchFamily="34" charset="0"/>
            </a:endParaRPr>
          </a:p>
        </p:txBody>
      </p:sp>
      <p:sp>
        <p:nvSpPr>
          <p:cNvPr id="186418" name="Text Box 50"/>
          <p:cNvSpPr txBox="1">
            <a:spLocks noChangeArrowheads="1"/>
          </p:cNvSpPr>
          <p:nvPr/>
        </p:nvSpPr>
        <p:spPr bwMode="auto">
          <a:xfrm>
            <a:off x="4000500" y="3714750"/>
            <a:ext cx="12573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latin typeface=".VnTime" panose="020B7200000000000000" pitchFamily="34" charset="0"/>
              </a:rPr>
              <a:t>= 100</a:t>
            </a:r>
            <a:r>
              <a:rPr lang="en-US" sz="2400" baseline="30000">
                <a:solidFill>
                  <a:srgbClr val="FFFFFF"/>
                </a:solidFill>
                <a:latin typeface=".VnTime" panose="020B7200000000000000" pitchFamily="34" charset="0"/>
              </a:rPr>
              <a:t>0</a:t>
            </a:r>
            <a:endParaRPr lang="en-US" sz="2400">
              <a:solidFill>
                <a:srgbClr val="FFFFFF"/>
              </a:solidFill>
              <a:latin typeface=".VnTime" panose="020B7200000000000000" pitchFamily="34" charset="0"/>
            </a:endParaRPr>
          </a:p>
        </p:txBody>
      </p:sp>
      <p:sp>
        <p:nvSpPr>
          <p:cNvPr id="186419" name="Arc 51"/>
          <p:cNvSpPr>
            <a:spLocks/>
          </p:cNvSpPr>
          <p:nvPr/>
        </p:nvSpPr>
        <p:spPr bwMode="auto">
          <a:xfrm flipH="1" flipV="1">
            <a:off x="5486400" y="628650"/>
            <a:ext cx="114300" cy="571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2F1311"/>
              </a:solidFill>
              <a:latin typeface=".VnTime" panose="020B7200000000000000" pitchFamily="34" charset="0"/>
            </a:endParaRPr>
          </a:p>
        </p:txBody>
      </p:sp>
      <p:sp>
        <p:nvSpPr>
          <p:cNvPr id="186420" name="Arc 52"/>
          <p:cNvSpPr>
            <a:spLocks/>
          </p:cNvSpPr>
          <p:nvPr/>
        </p:nvSpPr>
        <p:spPr bwMode="auto">
          <a:xfrm flipH="1" flipV="1">
            <a:off x="5600700" y="628650"/>
            <a:ext cx="114300" cy="5715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955 w 43200"/>
              <a:gd name="T1" fmla="*/ 27952 h 27952"/>
              <a:gd name="T2" fmla="*/ 43200 w 43200"/>
              <a:gd name="T3" fmla="*/ 21600 h 27952"/>
              <a:gd name="T4" fmla="*/ 21600 w 43200"/>
              <a:gd name="T5" fmla="*/ 21600 h 279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7952" fill="none" extrusionOk="0">
                <a:moveTo>
                  <a:pt x="955" y="27951"/>
                </a:moveTo>
                <a:cubicBezTo>
                  <a:pt x="321" y="25894"/>
                  <a:pt x="0" y="2375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599"/>
                </a:cubicBezTo>
              </a:path>
              <a:path w="43200" h="27952" stroke="0" extrusionOk="0">
                <a:moveTo>
                  <a:pt x="955" y="27951"/>
                </a:moveTo>
                <a:cubicBezTo>
                  <a:pt x="321" y="25894"/>
                  <a:pt x="0" y="2375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2F1311"/>
              </a:solidFill>
              <a:latin typeface=".VnTime" panose="020B7200000000000000" pitchFamily="34" charset="0"/>
            </a:endParaRPr>
          </a:p>
        </p:txBody>
      </p:sp>
      <p:sp>
        <p:nvSpPr>
          <p:cNvPr id="186421" name="AutoShape 53"/>
          <p:cNvSpPr>
            <a:spLocks noChangeArrowheads="1"/>
          </p:cNvSpPr>
          <p:nvPr/>
        </p:nvSpPr>
        <p:spPr bwMode="auto">
          <a:xfrm>
            <a:off x="5029200" y="2228850"/>
            <a:ext cx="2686050" cy="2343150"/>
          </a:xfrm>
          <a:prstGeom prst="cloudCallout">
            <a:avLst>
              <a:gd name="adj1" fmla="val -57491"/>
              <a:gd name="adj2" fmla="val 65398"/>
            </a:avLst>
          </a:prstGeom>
          <a:solidFill>
            <a:srgbClr val="FF33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100" b="1" i="1">
                <a:solidFill>
                  <a:srgbClr val="2F1311"/>
                </a:solidFill>
                <a:latin typeface=".VnTime" panose="020B7200000000000000" pitchFamily="34" charset="0"/>
              </a:rPr>
              <a:t>Gäi AK lµ tia ph©n gi¸c cña gãc MAN. H·y so s¸nh cung MK</a:t>
            </a:r>
            <a:r>
              <a:rPr lang="en-US" sz="2100" b="1">
                <a:solidFill>
                  <a:srgbClr val="2F1311"/>
                </a:solidFill>
                <a:latin typeface=".VnTime" panose="020B7200000000000000" pitchFamily="34" charset="0"/>
              </a:rPr>
              <a:t> </a:t>
            </a:r>
            <a:r>
              <a:rPr lang="en-US" sz="2100" b="1" i="1">
                <a:solidFill>
                  <a:srgbClr val="2F1311"/>
                </a:solidFill>
                <a:latin typeface=".VnTime" panose="020B7200000000000000" pitchFamily="34" charset="0"/>
              </a:rPr>
              <a:t>vµ KN </a:t>
            </a:r>
          </a:p>
        </p:txBody>
      </p:sp>
      <p:sp>
        <p:nvSpPr>
          <p:cNvPr id="186422" name="Text Box 54"/>
          <p:cNvSpPr txBox="1">
            <a:spLocks noChangeArrowheads="1"/>
          </p:cNvSpPr>
          <p:nvPr/>
        </p:nvSpPr>
        <p:spPr bwMode="auto">
          <a:xfrm>
            <a:off x="1314450" y="4343400"/>
            <a:ext cx="6629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i="1">
                <a:solidFill>
                  <a:srgbClr val="FFFFFF"/>
                </a:solidFill>
                <a:latin typeface=".VnCooper" panose="020B7200000000000000" pitchFamily="34" charset="0"/>
              </a:rPr>
              <a:t>C¸c gãc néi tiÕp b»ng nhau ch¾n c¸c cung b»ng nhau</a:t>
            </a:r>
          </a:p>
        </p:txBody>
      </p:sp>
      <p:sp>
        <p:nvSpPr>
          <p:cNvPr id="186423" name="AutoShape 55"/>
          <p:cNvSpPr>
            <a:spLocks noChangeArrowheads="1"/>
          </p:cNvSpPr>
          <p:nvPr/>
        </p:nvSpPr>
        <p:spPr bwMode="auto">
          <a:xfrm>
            <a:off x="4686300" y="2000250"/>
            <a:ext cx="3314700" cy="2857500"/>
          </a:xfrm>
          <a:prstGeom prst="irregularSeal1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.VnTime" panose="020B7200000000000000" pitchFamily="34" charset="0"/>
              </a:rPr>
              <a:t>Tõ 1) vµ 2) so s¸nh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.VnTime" panose="020B7200000000000000" pitchFamily="34" charset="0"/>
              </a:rPr>
              <a:t>gãc MAN vµ MBN </a:t>
            </a:r>
          </a:p>
        </p:txBody>
      </p:sp>
      <p:sp>
        <p:nvSpPr>
          <p:cNvPr id="186424" name="Text Box 56"/>
          <p:cNvSpPr txBox="1">
            <a:spLocks noChangeArrowheads="1"/>
          </p:cNvSpPr>
          <p:nvPr/>
        </p:nvSpPr>
        <p:spPr bwMode="auto">
          <a:xfrm>
            <a:off x="1371600" y="4343400"/>
            <a:ext cx="62293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i="1">
                <a:solidFill>
                  <a:srgbClr val="FFFFFF"/>
                </a:solidFill>
                <a:latin typeface=".VnCooper" panose="020B7200000000000000" pitchFamily="34" charset="0"/>
              </a:rPr>
              <a:t>C¸c gãc néi tiÕp cïng ch¾n mét cung th× b»ng nhau</a:t>
            </a:r>
          </a:p>
        </p:txBody>
      </p:sp>
    </p:spTree>
    <p:extLst>
      <p:ext uri="{BB962C8B-B14F-4D97-AF65-F5344CB8AC3E}">
        <p14:creationId xmlns:p14="http://schemas.microsoft.com/office/powerpoint/2010/main" val="1495365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6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6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86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8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8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8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8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8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8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8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8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8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8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8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2000"/>
                                        <p:tgtEl>
                                          <p:spTgt spid="18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18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18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18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186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186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18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1" dur="500"/>
                                        <p:tgtEl>
                                          <p:spTgt spid="1864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7" dur="2000"/>
                                        <p:tgtEl>
                                          <p:spTgt spid="186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1" dur="500"/>
                                        <p:tgtEl>
                                          <p:spTgt spid="1864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7" dur="2000"/>
                                        <p:tgtEl>
                                          <p:spTgt spid="18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9" grpId="0" animBg="1"/>
      <p:bldP spid="186408" grpId="0"/>
      <p:bldP spid="186409" grpId="0" animBg="1"/>
      <p:bldP spid="186411" grpId="0"/>
      <p:bldP spid="186412" grpId="0"/>
      <p:bldP spid="186414" grpId="0" animBg="1"/>
      <p:bldP spid="186415" grpId="0"/>
      <p:bldP spid="186416" grpId="0"/>
      <p:bldP spid="186417" grpId="0" animBg="1"/>
      <p:bldP spid="186418" grpId="0"/>
      <p:bldP spid="186419" grpId="0" animBg="1"/>
      <p:bldP spid="186420" grpId="0" animBg="1"/>
      <p:bldP spid="186421" grpId="0" animBg="1"/>
      <p:bldP spid="186421" grpId="1" animBg="1"/>
      <p:bldP spid="186422" grpId="0"/>
      <p:bldP spid="186422" grpId="1"/>
      <p:bldP spid="186423" grpId="0" animBg="1"/>
      <p:bldP spid="186423" grpId="1" animBg="1"/>
      <p:bldP spid="18642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Kimono">
  <a:themeElements>
    <a:clrScheme name="Kimono 1">
      <a:dk1>
        <a:srgbClr val="2F1311"/>
      </a:dk1>
      <a:lt1>
        <a:srgbClr val="C16059"/>
      </a:lt1>
      <a:dk2>
        <a:srgbClr val="F7D47D"/>
      </a:dk2>
      <a:lt2>
        <a:srgbClr val="000000"/>
      </a:lt2>
      <a:accent1>
        <a:srgbClr val="D5B781"/>
      </a:accent1>
      <a:accent2>
        <a:srgbClr val="79AF7D"/>
      </a:accent2>
      <a:accent3>
        <a:srgbClr val="DDB6B5"/>
      </a:accent3>
      <a:accent4>
        <a:srgbClr val="270E0D"/>
      </a:accent4>
      <a:accent5>
        <a:srgbClr val="E7D8C1"/>
      </a:accent5>
      <a:accent6>
        <a:srgbClr val="6D9E71"/>
      </a:accent6>
      <a:hlink>
        <a:srgbClr val="F0B854"/>
      </a:hlink>
      <a:folHlink>
        <a:srgbClr val="DC893E"/>
      </a:folHlink>
    </a:clrScheme>
    <a:fontScheme name="Kimon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Kimono 1">
        <a:dk1>
          <a:srgbClr val="2F1311"/>
        </a:dk1>
        <a:lt1>
          <a:srgbClr val="C16059"/>
        </a:lt1>
        <a:dk2>
          <a:srgbClr val="F7D47D"/>
        </a:dk2>
        <a:lt2>
          <a:srgbClr val="000000"/>
        </a:lt2>
        <a:accent1>
          <a:srgbClr val="D5B781"/>
        </a:accent1>
        <a:accent2>
          <a:srgbClr val="79AF7D"/>
        </a:accent2>
        <a:accent3>
          <a:srgbClr val="DDB6B5"/>
        </a:accent3>
        <a:accent4>
          <a:srgbClr val="270E0D"/>
        </a:accent4>
        <a:accent5>
          <a:srgbClr val="E7D8C1"/>
        </a:accent5>
        <a:accent6>
          <a:srgbClr val="6D9E71"/>
        </a:accent6>
        <a:hlink>
          <a:srgbClr val="F0B854"/>
        </a:hlink>
        <a:folHlink>
          <a:srgbClr val="DC893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imono 2">
        <a:dk1>
          <a:srgbClr val="000000"/>
        </a:dk1>
        <a:lt1>
          <a:srgbClr val="FFFFFF"/>
        </a:lt1>
        <a:dk2>
          <a:srgbClr val="000000"/>
        </a:dk2>
        <a:lt2>
          <a:srgbClr val="F7D47D"/>
        </a:lt2>
        <a:accent1>
          <a:srgbClr val="C19341"/>
        </a:accent1>
        <a:accent2>
          <a:srgbClr val="60A265"/>
        </a:accent2>
        <a:accent3>
          <a:srgbClr val="AAAAAA"/>
        </a:accent3>
        <a:accent4>
          <a:srgbClr val="DADADA"/>
        </a:accent4>
        <a:accent5>
          <a:srgbClr val="DDC8B0"/>
        </a:accent5>
        <a:accent6>
          <a:srgbClr val="56925B"/>
        </a:accent6>
        <a:hlink>
          <a:srgbClr val="EB9F17"/>
        </a:hlink>
        <a:folHlink>
          <a:srgbClr val="CF762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imono 3">
        <a:dk1>
          <a:srgbClr val="00002E"/>
        </a:dk1>
        <a:lt1>
          <a:srgbClr val="FFFFFF"/>
        </a:lt1>
        <a:dk2>
          <a:srgbClr val="003399"/>
        </a:dk2>
        <a:lt2>
          <a:srgbClr val="F4BC40"/>
        </a:lt2>
        <a:accent1>
          <a:srgbClr val="9280CC"/>
        </a:accent1>
        <a:accent2>
          <a:srgbClr val="BD51A1"/>
        </a:accent2>
        <a:accent3>
          <a:srgbClr val="AAADCA"/>
        </a:accent3>
        <a:accent4>
          <a:srgbClr val="DADADA"/>
        </a:accent4>
        <a:accent5>
          <a:srgbClr val="C7C0E2"/>
        </a:accent5>
        <a:accent6>
          <a:srgbClr val="AB4991"/>
        </a:accent6>
        <a:hlink>
          <a:srgbClr val="CC66FF"/>
        </a:hlink>
        <a:folHlink>
          <a:srgbClr val="824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imono 4">
        <a:dk1>
          <a:srgbClr val="2F1311"/>
        </a:dk1>
        <a:lt1>
          <a:srgbClr val="7A8E9C"/>
        </a:lt1>
        <a:dk2>
          <a:srgbClr val="FDF4DF"/>
        </a:dk2>
        <a:lt2>
          <a:srgbClr val="3E4A52"/>
        </a:lt2>
        <a:accent1>
          <a:srgbClr val="81ABA0"/>
        </a:accent1>
        <a:accent2>
          <a:srgbClr val="CD817B"/>
        </a:accent2>
        <a:accent3>
          <a:srgbClr val="BEC6CB"/>
        </a:accent3>
        <a:accent4>
          <a:srgbClr val="270E0D"/>
        </a:accent4>
        <a:accent5>
          <a:srgbClr val="C1D2CD"/>
        </a:accent5>
        <a:accent6>
          <a:srgbClr val="BA746F"/>
        </a:accent6>
        <a:hlink>
          <a:srgbClr val="BEBC76"/>
        </a:hlink>
        <a:folHlink>
          <a:srgbClr val="668E6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imono 5">
        <a:dk1>
          <a:srgbClr val="2F1311"/>
        </a:dk1>
        <a:lt1>
          <a:srgbClr val="7A9C7C"/>
        </a:lt1>
        <a:dk2>
          <a:srgbClr val="FBEBC3"/>
        </a:dk2>
        <a:lt2>
          <a:srgbClr val="3C503D"/>
        </a:lt2>
        <a:accent1>
          <a:srgbClr val="D5B781"/>
        </a:accent1>
        <a:accent2>
          <a:srgbClr val="C16059"/>
        </a:accent2>
        <a:accent3>
          <a:srgbClr val="BECBBF"/>
        </a:accent3>
        <a:accent4>
          <a:srgbClr val="270E0D"/>
        </a:accent4>
        <a:accent5>
          <a:srgbClr val="E7D8C1"/>
        </a:accent5>
        <a:accent6>
          <a:srgbClr val="AF5650"/>
        </a:accent6>
        <a:hlink>
          <a:srgbClr val="F0B854"/>
        </a:hlink>
        <a:folHlink>
          <a:srgbClr val="DC893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imono 6">
        <a:dk1>
          <a:srgbClr val="000000"/>
        </a:dk1>
        <a:lt1>
          <a:srgbClr val="D9EFE0"/>
        </a:lt1>
        <a:dk2>
          <a:srgbClr val="30605A"/>
        </a:dk2>
        <a:lt2>
          <a:srgbClr val="15331E"/>
        </a:lt2>
        <a:accent1>
          <a:srgbClr val="A4C6BA"/>
        </a:accent1>
        <a:accent2>
          <a:srgbClr val="558F7D"/>
        </a:accent2>
        <a:accent3>
          <a:srgbClr val="E9F6ED"/>
        </a:accent3>
        <a:accent4>
          <a:srgbClr val="000000"/>
        </a:accent4>
        <a:accent5>
          <a:srgbClr val="CFDFD9"/>
        </a:accent5>
        <a:accent6>
          <a:srgbClr val="4C8171"/>
        </a:accent6>
        <a:hlink>
          <a:srgbClr val="C1C177"/>
        </a:hlink>
        <a:folHlink>
          <a:srgbClr val="A08F5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imono 7">
        <a:dk1>
          <a:srgbClr val="2F1311"/>
        </a:dk1>
        <a:lt1>
          <a:srgbClr val="CFC7B5"/>
        </a:lt1>
        <a:dk2>
          <a:srgbClr val="853F35"/>
        </a:dk2>
        <a:lt2>
          <a:srgbClr val="8E7F5E"/>
        </a:lt2>
        <a:accent1>
          <a:srgbClr val="EBD2A5"/>
        </a:accent1>
        <a:accent2>
          <a:srgbClr val="A5C9A8"/>
        </a:accent2>
        <a:accent3>
          <a:srgbClr val="E4E0D7"/>
        </a:accent3>
        <a:accent4>
          <a:srgbClr val="270E0D"/>
        </a:accent4>
        <a:accent5>
          <a:srgbClr val="F3E5CF"/>
        </a:accent5>
        <a:accent6>
          <a:srgbClr val="95B698"/>
        </a:accent6>
        <a:hlink>
          <a:srgbClr val="C68510"/>
        </a:hlink>
        <a:folHlink>
          <a:srgbClr val="E5A87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imono 8">
        <a:dk1>
          <a:srgbClr val="000000"/>
        </a:dk1>
        <a:lt1>
          <a:srgbClr val="F0EED8"/>
        </a:lt1>
        <a:dk2>
          <a:srgbClr val="666729"/>
        </a:dk2>
        <a:lt2>
          <a:srgbClr val="3F3B19"/>
        </a:lt2>
        <a:accent1>
          <a:srgbClr val="E9D47D"/>
        </a:accent1>
        <a:accent2>
          <a:srgbClr val="D4DD91"/>
        </a:accent2>
        <a:accent3>
          <a:srgbClr val="F6F5E9"/>
        </a:accent3>
        <a:accent4>
          <a:srgbClr val="000000"/>
        </a:accent4>
        <a:accent5>
          <a:srgbClr val="F2E6BF"/>
        </a:accent5>
        <a:accent6>
          <a:srgbClr val="C0C883"/>
        </a:accent6>
        <a:hlink>
          <a:srgbClr val="9D943F"/>
        </a:hlink>
        <a:folHlink>
          <a:srgbClr val="C9C17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14</TotalTime>
  <Words>1172</Words>
  <Application>Microsoft Office PowerPoint</Application>
  <PresentationFormat>On-screen Show (16:9)</PresentationFormat>
  <Paragraphs>129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25" baseType="lpstr">
      <vt:lpstr>.VnAvant</vt:lpstr>
      <vt:lpstr>.VnCooper</vt:lpstr>
      <vt:lpstr>.VnPresentH</vt:lpstr>
      <vt:lpstr>.VnSouthern</vt:lpstr>
      <vt:lpstr>.VnTime</vt:lpstr>
      <vt:lpstr>.VnTimeH</vt:lpstr>
      <vt:lpstr>Arial</vt:lpstr>
      <vt:lpstr>Calibri</vt:lpstr>
      <vt:lpstr>Symbol</vt:lpstr>
      <vt:lpstr>Times New Roman</vt:lpstr>
      <vt:lpstr>Office Theme</vt:lpstr>
      <vt:lpstr>Kimono</vt:lpstr>
      <vt:lpstr>Equation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µi tËp  1:Trong c¸c kh¼ng ®Þnh sau, kh¼ng ®Þnh nµo ®óng, kh¼ng ®Þnh nµo sai?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MSUNG</dc:creator>
  <cp:lastModifiedBy>Hien</cp:lastModifiedBy>
  <cp:revision>119</cp:revision>
  <dcterms:created xsi:type="dcterms:W3CDTF">2020-03-15T10:05:02Z</dcterms:created>
  <dcterms:modified xsi:type="dcterms:W3CDTF">2021-02-04T07:43:44Z</dcterms:modified>
</cp:coreProperties>
</file>